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14:paraId="37FDFA9B" w14:textId="77777777" w:rsidTr="00CB0DA9">
        <w:tc>
          <w:tcPr>
            <w:tcW w:w="1384" w:type="dxa"/>
          </w:tcPr>
          <w:p w14:paraId="73971569" w14:textId="77777777"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2F0A6E8B" wp14:editId="3E3FA41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61D5FC0" w14:textId="77777777"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14:paraId="2FEEECF1" w14:textId="77777777"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14:paraId="7C04A91F" w14:textId="77777777" w:rsidR="00FC55F8" w:rsidRPr="00F277D3" w:rsidRDefault="00FC55F8" w:rsidP="00CB0DA9">
            <w:pPr>
              <w:spacing w:line="240" w:lineRule="auto"/>
              <w:ind w:firstLine="0"/>
              <w:jc w:val="center"/>
              <w:rPr>
                <w:b/>
                <w:sz w:val="24"/>
              </w:rPr>
            </w:pPr>
            <w:r w:rsidRPr="00F277D3">
              <w:rPr>
                <w:b/>
                <w:sz w:val="24"/>
              </w:rPr>
              <w:t>высшего образования</w:t>
            </w:r>
          </w:p>
          <w:p w14:paraId="59D906B7" w14:textId="77777777"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14:paraId="75E38F71" w14:textId="77777777" w:rsidR="00FC55F8" w:rsidRPr="00F277D3" w:rsidRDefault="00FC55F8" w:rsidP="00CB0DA9">
            <w:pPr>
              <w:spacing w:line="240" w:lineRule="auto"/>
              <w:ind w:right="-2" w:firstLine="0"/>
              <w:jc w:val="center"/>
              <w:rPr>
                <w:b/>
                <w:sz w:val="24"/>
              </w:rPr>
            </w:pPr>
            <w:r w:rsidRPr="00F277D3">
              <w:rPr>
                <w:b/>
                <w:sz w:val="24"/>
              </w:rPr>
              <w:t>имени Н. Э. Баумана</w:t>
            </w:r>
          </w:p>
          <w:p w14:paraId="3602D0A5" w14:textId="77777777"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14:paraId="250B27AE" w14:textId="77777777" w:rsidR="00FC55F8" w:rsidRPr="00F277D3" w:rsidRDefault="00FC55F8" w:rsidP="00CB0DA9">
            <w:pPr>
              <w:spacing w:line="240" w:lineRule="auto"/>
              <w:ind w:firstLine="0"/>
              <w:jc w:val="center"/>
              <w:rPr>
                <w:b/>
                <w:sz w:val="24"/>
              </w:rPr>
            </w:pPr>
            <w:r w:rsidRPr="00F277D3">
              <w:rPr>
                <w:b/>
                <w:sz w:val="24"/>
              </w:rPr>
              <w:t>(МГТУ им. Н. Э. Баумана)</w:t>
            </w:r>
          </w:p>
        </w:tc>
      </w:tr>
    </w:tbl>
    <w:p w14:paraId="2583CF39" w14:textId="77777777" w:rsidR="00FC55F8" w:rsidRPr="00F277D3" w:rsidRDefault="00FC55F8" w:rsidP="00FC55F8">
      <w:pPr>
        <w:pBdr>
          <w:bottom w:val="thinThickSmallGap" w:sz="24" w:space="1" w:color="auto"/>
        </w:pBdr>
        <w:spacing w:line="240" w:lineRule="auto"/>
        <w:ind w:firstLine="0"/>
        <w:jc w:val="center"/>
        <w:rPr>
          <w:b/>
          <w:sz w:val="10"/>
        </w:rPr>
      </w:pPr>
    </w:p>
    <w:p w14:paraId="4CB1790D" w14:textId="77777777" w:rsidR="00FC55F8" w:rsidRPr="00F277D3" w:rsidRDefault="00FC55F8" w:rsidP="00FC55F8">
      <w:pPr>
        <w:spacing w:line="240" w:lineRule="auto"/>
        <w:ind w:firstLine="0"/>
        <w:rPr>
          <w:b/>
          <w:sz w:val="24"/>
        </w:rPr>
      </w:pPr>
    </w:p>
    <w:p w14:paraId="4F7DBC2B" w14:textId="77777777"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14:paraId="25A88C4C" w14:textId="77777777" w:rsidR="00FC55F8" w:rsidRPr="00F277D3" w:rsidRDefault="00FC55F8" w:rsidP="00FC55F8">
      <w:pPr>
        <w:spacing w:line="240" w:lineRule="auto"/>
        <w:ind w:firstLine="0"/>
        <w:rPr>
          <w:sz w:val="24"/>
        </w:rPr>
      </w:pPr>
    </w:p>
    <w:p w14:paraId="4E1B0ECF" w14:textId="77777777"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14:paraId="7F13F4CF" w14:textId="77777777" w:rsidR="00FC55F8" w:rsidRPr="00F277D3" w:rsidRDefault="00FC55F8" w:rsidP="00FC55F8">
      <w:pPr>
        <w:spacing w:line="240" w:lineRule="auto"/>
        <w:ind w:firstLine="0"/>
        <w:rPr>
          <w:sz w:val="24"/>
        </w:rPr>
      </w:pPr>
    </w:p>
    <w:p w14:paraId="3BA3B2B1" w14:textId="77777777" w:rsidR="00FC55F8" w:rsidRPr="00F277D3" w:rsidRDefault="00FC55F8" w:rsidP="00FC55F8">
      <w:pPr>
        <w:spacing w:line="240" w:lineRule="auto"/>
        <w:ind w:firstLine="0"/>
        <w:rPr>
          <w:sz w:val="24"/>
        </w:rPr>
      </w:pPr>
    </w:p>
    <w:p w14:paraId="120B1622" w14:textId="77777777" w:rsidR="00FC55F8" w:rsidRPr="00F277D3" w:rsidRDefault="00FC55F8" w:rsidP="00FC55F8">
      <w:pPr>
        <w:spacing w:line="240" w:lineRule="auto"/>
        <w:ind w:firstLine="0"/>
        <w:rPr>
          <w:sz w:val="24"/>
        </w:rPr>
      </w:pPr>
    </w:p>
    <w:p w14:paraId="4E5CC40F" w14:textId="77777777" w:rsidR="00FC55F8" w:rsidRPr="00F277D3" w:rsidRDefault="00FC55F8" w:rsidP="00FC55F8">
      <w:pPr>
        <w:spacing w:line="240" w:lineRule="auto"/>
        <w:ind w:firstLine="0"/>
        <w:rPr>
          <w:sz w:val="24"/>
        </w:rPr>
      </w:pPr>
    </w:p>
    <w:p w14:paraId="57DA45A5" w14:textId="77777777" w:rsidR="00FC55F8" w:rsidRPr="00F277D3" w:rsidRDefault="00FC55F8" w:rsidP="00FC55F8">
      <w:pPr>
        <w:spacing w:line="240" w:lineRule="auto"/>
        <w:ind w:firstLine="0"/>
        <w:rPr>
          <w:sz w:val="24"/>
        </w:rPr>
      </w:pPr>
    </w:p>
    <w:p w14:paraId="6BAEAEBE" w14:textId="0855A65F" w:rsidR="00FC55F8" w:rsidRPr="00B45F22" w:rsidRDefault="00B45F22" w:rsidP="00FC55F8">
      <w:pPr>
        <w:spacing w:line="240" w:lineRule="auto"/>
        <w:ind w:firstLine="0"/>
        <w:jc w:val="center"/>
        <w:rPr>
          <w:b/>
          <w:sz w:val="44"/>
        </w:rPr>
      </w:pPr>
      <w:r>
        <w:rPr>
          <w:b/>
          <w:sz w:val="44"/>
        </w:rPr>
        <w:t>Лабораторная работа</w:t>
      </w:r>
    </w:p>
    <w:p w14:paraId="2772AD21" w14:textId="77777777" w:rsidR="00FC55F8" w:rsidRPr="00F277D3" w:rsidRDefault="00FC55F8" w:rsidP="00FC55F8">
      <w:pPr>
        <w:spacing w:line="240" w:lineRule="auto"/>
        <w:ind w:firstLine="0"/>
        <w:jc w:val="center"/>
        <w:rPr>
          <w:sz w:val="24"/>
        </w:rPr>
      </w:pPr>
    </w:p>
    <w:p w14:paraId="7568996F" w14:textId="77777777" w:rsidR="00FC55F8" w:rsidRPr="00F277D3" w:rsidRDefault="00FC55F8" w:rsidP="00FC55F8">
      <w:pPr>
        <w:spacing w:line="240" w:lineRule="auto"/>
        <w:ind w:firstLine="0"/>
        <w:jc w:val="center"/>
        <w:rPr>
          <w:sz w:val="24"/>
        </w:rPr>
      </w:pPr>
    </w:p>
    <w:p w14:paraId="48D33E58" w14:textId="77777777"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377034AA" w14:textId="77777777" w:rsidTr="00CB0DA9">
        <w:tc>
          <w:tcPr>
            <w:tcW w:w="9639" w:type="dxa"/>
            <w:tcBorders>
              <w:bottom w:val="single" w:sz="4" w:space="0" w:color="auto"/>
            </w:tcBorders>
          </w:tcPr>
          <w:p w14:paraId="6B0B9C18" w14:textId="77777777"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14:paraId="4E46E3A3" w14:textId="77777777" w:rsidTr="00CB0DA9">
        <w:tc>
          <w:tcPr>
            <w:tcW w:w="9639" w:type="dxa"/>
            <w:tcBorders>
              <w:top w:val="single" w:sz="4" w:space="0" w:color="auto"/>
              <w:bottom w:val="single" w:sz="4" w:space="0" w:color="auto"/>
            </w:tcBorders>
          </w:tcPr>
          <w:p w14:paraId="66A11F9E" w14:textId="77777777" w:rsidR="00FC55F8" w:rsidRPr="00F277D3" w:rsidRDefault="00FC55F8" w:rsidP="00CB0DA9">
            <w:pPr>
              <w:spacing w:line="240" w:lineRule="auto"/>
              <w:ind w:firstLine="0"/>
              <w:rPr>
                <w:rFonts w:cstheme="minorBidi"/>
                <w:sz w:val="32"/>
                <w:lang w:eastAsia="en-US"/>
              </w:rPr>
            </w:pPr>
          </w:p>
        </w:tc>
      </w:tr>
    </w:tbl>
    <w:p w14:paraId="1097CBFE" w14:textId="77777777" w:rsidR="00FC55F8" w:rsidRPr="00F277D3" w:rsidRDefault="00FC55F8" w:rsidP="00FC55F8">
      <w:pPr>
        <w:spacing w:line="240" w:lineRule="auto"/>
        <w:ind w:firstLine="0"/>
        <w:rPr>
          <w:sz w:val="24"/>
        </w:rPr>
      </w:pPr>
    </w:p>
    <w:p w14:paraId="2A7998B4" w14:textId="77777777" w:rsidR="00FC55F8" w:rsidRPr="00F277D3" w:rsidRDefault="00FC55F8" w:rsidP="00FC55F8">
      <w:pPr>
        <w:spacing w:line="240" w:lineRule="auto"/>
        <w:ind w:firstLine="0"/>
        <w:rPr>
          <w:sz w:val="24"/>
        </w:rPr>
      </w:pPr>
    </w:p>
    <w:p w14:paraId="15E40B88" w14:textId="77777777"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234A94C3" w14:textId="77777777" w:rsidTr="00CB0DA9">
        <w:tc>
          <w:tcPr>
            <w:tcW w:w="9639" w:type="dxa"/>
            <w:tcBorders>
              <w:bottom w:val="single" w:sz="4" w:space="0" w:color="auto"/>
            </w:tcBorders>
          </w:tcPr>
          <w:p w14:paraId="689B2796" w14:textId="77777777"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14:paraId="67699457" w14:textId="77777777" w:rsidTr="00CB0DA9">
        <w:tc>
          <w:tcPr>
            <w:tcW w:w="9639" w:type="dxa"/>
            <w:tcBorders>
              <w:top w:val="single" w:sz="4" w:space="0" w:color="auto"/>
              <w:bottom w:val="single" w:sz="4" w:space="0" w:color="auto"/>
            </w:tcBorders>
          </w:tcPr>
          <w:p w14:paraId="7F39CC8F" w14:textId="77777777" w:rsidR="00FC55F8" w:rsidRPr="00F277D3" w:rsidRDefault="00FC55F8" w:rsidP="00CB0DA9">
            <w:pPr>
              <w:spacing w:line="240" w:lineRule="auto"/>
              <w:ind w:firstLine="0"/>
              <w:jc w:val="center"/>
              <w:rPr>
                <w:rFonts w:cstheme="minorBidi"/>
                <w:sz w:val="32"/>
                <w:lang w:eastAsia="en-US"/>
              </w:rPr>
            </w:pPr>
          </w:p>
        </w:tc>
      </w:tr>
    </w:tbl>
    <w:p w14:paraId="586CBA53" w14:textId="77777777" w:rsidR="00FC55F8" w:rsidRPr="00F277D3" w:rsidRDefault="00FC55F8" w:rsidP="00FC55F8">
      <w:pPr>
        <w:spacing w:line="240" w:lineRule="auto"/>
        <w:ind w:firstLine="0"/>
        <w:rPr>
          <w:sz w:val="24"/>
        </w:rPr>
      </w:pPr>
    </w:p>
    <w:p w14:paraId="5E34F17F" w14:textId="77777777" w:rsidR="00FC55F8" w:rsidRPr="00F277D3" w:rsidRDefault="00FC55F8" w:rsidP="00FC55F8">
      <w:pPr>
        <w:spacing w:line="240" w:lineRule="auto"/>
        <w:ind w:firstLine="0"/>
        <w:rPr>
          <w:sz w:val="24"/>
        </w:rPr>
      </w:pPr>
    </w:p>
    <w:p w14:paraId="30216BD4" w14:textId="77777777" w:rsidR="00FC55F8" w:rsidRDefault="00FC55F8" w:rsidP="00FC55F8">
      <w:pPr>
        <w:spacing w:line="240" w:lineRule="auto"/>
        <w:ind w:firstLine="0"/>
        <w:rPr>
          <w:sz w:val="24"/>
        </w:rPr>
      </w:pPr>
    </w:p>
    <w:p w14:paraId="0D3283ED" w14:textId="77777777" w:rsidR="00FC55F8" w:rsidRPr="00F277D3" w:rsidRDefault="00FC55F8" w:rsidP="00FC55F8">
      <w:pPr>
        <w:spacing w:line="240" w:lineRule="auto"/>
        <w:ind w:firstLine="0"/>
        <w:rPr>
          <w:sz w:val="24"/>
        </w:rPr>
      </w:pPr>
    </w:p>
    <w:p w14:paraId="65FBE1C1" w14:textId="77777777" w:rsidR="00FC55F8" w:rsidRPr="00F277D3" w:rsidRDefault="00FC55F8" w:rsidP="00FC55F8">
      <w:pPr>
        <w:spacing w:line="240" w:lineRule="auto"/>
        <w:ind w:firstLine="0"/>
        <w:rPr>
          <w:sz w:val="24"/>
        </w:rPr>
      </w:pPr>
    </w:p>
    <w:p w14:paraId="0B108DF8" w14:textId="77777777" w:rsidR="00FC55F8" w:rsidRPr="00F277D3" w:rsidRDefault="00FC55F8" w:rsidP="00FC55F8">
      <w:pPr>
        <w:spacing w:line="240" w:lineRule="auto"/>
        <w:ind w:firstLine="0"/>
        <w:rPr>
          <w:sz w:val="24"/>
        </w:rPr>
      </w:pPr>
    </w:p>
    <w:p w14:paraId="1523294E" w14:textId="77777777" w:rsidR="00FC55F8" w:rsidRPr="00F277D3" w:rsidRDefault="00FC55F8" w:rsidP="00FC55F8">
      <w:pPr>
        <w:spacing w:line="240" w:lineRule="auto"/>
        <w:ind w:firstLine="0"/>
        <w:rPr>
          <w:sz w:val="24"/>
        </w:rPr>
      </w:pPr>
    </w:p>
    <w:p w14:paraId="00F45062" w14:textId="77777777"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14:paraId="1BC2473C" w14:textId="77777777" w:rsidTr="00CB0DA9">
        <w:tc>
          <w:tcPr>
            <w:tcW w:w="3114" w:type="dxa"/>
            <w:vMerge w:val="restart"/>
          </w:tcPr>
          <w:p w14:paraId="37BC782C"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14:paraId="545B0F25" w14:textId="77777777"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14:paraId="4460D79B" w14:textId="77777777"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14:paraId="523C34FE" w14:textId="77777777" w:rsidR="00FC55F8" w:rsidRPr="00F277D3" w:rsidRDefault="00FC55F8" w:rsidP="00CB0DA9">
            <w:pPr>
              <w:spacing w:line="240" w:lineRule="auto"/>
              <w:ind w:firstLine="0"/>
              <w:rPr>
                <w:rFonts w:cstheme="minorBidi"/>
                <w:sz w:val="24"/>
                <w:lang w:eastAsia="en-US"/>
              </w:rPr>
            </w:pPr>
          </w:p>
        </w:tc>
        <w:tc>
          <w:tcPr>
            <w:tcW w:w="236" w:type="dxa"/>
          </w:tcPr>
          <w:p w14:paraId="6AC9CC63"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5AB2E32E" w14:textId="77777777"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14:paraId="1D587ED4" w14:textId="77777777" w:rsidTr="00CB0DA9">
        <w:tc>
          <w:tcPr>
            <w:tcW w:w="3114" w:type="dxa"/>
            <w:vMerge/>
          </w:tcPr>
          <w:p w14:paraId="07339561" w14:textId="77777777"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14:paraId="60F64FC7" w14:textId="77777777" w:rsidR="00FC55F8" w:rsidRPr="00F277D3" w:rsidRDefault="00FC55F8" w:rsidP="00CB0DA9">
            <w:pPr>
              <w:spacing w:line="240" w:lineRule="auto"/>
              <w:ind w:firstLine="0"/>
              <w:rPr>
                <w:rFonts w:cstheme="minorBidi"/>
                <w:sz w:val="24"/>
                <w:lang w:eastAsia="en-US"/>
              </w:rPr>
            </w:pPr>
          </w:p>
        </w:tc>
        <w:tc>
          <w:tcPr>
            <w:tcW w:w="236" w:type="dxa"/>
          </w:tcPr>
          <w:p w14:paraId="645F5F34" w14:textId="77777777"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14:paraId="39D44CE5"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096C276"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52AEF777"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67064263" w14:textId="77777777" w:rsidR="00FC55F8" w:rsidRPr="00F277D3" w:rsidRDefault="00FC55F8" w:rsidP="00FC55F8">
      <w:pPr>
        <w:spacing w:line="240" w:lineRule="auto"/>
        <w:ind w:firstLine="0"/>
        <w:rPr>
          <w:sz w:val="24"/>
        </w:rPr>
      </w:pPr>
    </w:p>
    <w:p w14:paraId="762DB2B8" w14:textId="77777777"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14:paraId="230E9BD3" w14:textId="77777777" w:rsidTr="00CB0DA9">
        <w:tc>
          <w:tcPr>
            <w:tcW w:w="2972" w:type="dxa"/>
          </w:tcPr>
          <w:p w14:paraId="522E261E"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14:paraId="4F792EAE" w14:textId="77777777" w:rsidR="00FC55F8" w:rsidRPr="00F277D3" w:rsidRDefault="00FC55F8" w:rsidP="00CB0DA9">
            <w:pPr>
              <w:spacing w:line="240" w:lineRule="auto"/>
              <w:ind w:firstLine="0"/>
              <w:jc w:val="center"/>
              <w:rPr>
                <w:rFonts w:cstheme="minorBidi"/>
                <w:sz w:val="24"/>
                <w:lang w:eastAsia="en-US"/>
              </w:rPr>
            </w:pPr>
          </w:p>
        </w:tc>
        <w:tc>
          <w:tcPr>
            <w:tcW w:w="236" w:type="dxa"/>
          </w:tcPr>
          <w:p w14:paraId="7700A49F" w14:textId="77777777"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14:paraId="6EB858AD" w14:textId="77777777" w:rsidR="00FC55F8" w:rsidRPr="00F277D3" w:rsidRDefault="00FC55F8" w:rsidP="00CB0DA9">
            <w:pPr>
              <w:spacing w:line="240" w:lineRule="auto"/>
              <w:ind w:firstLine="0"/>
              <w:rPr>
                <w:rFonts w:cstheme="minorBidi"/>
                <w:sz w:val="24"/>
                <w:lang w:eastAsia="en-US"/>
              </w:rPr>
            </w:pPr>
          </w:p>
        </w:tc>
        <w:tc>
          <w:tcPr>
            <w:tcW w:w="236" w:type="dxa"/>
          </w:tcPr>
          <w:p w14:paraId="312EDADC"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6D8F070E" w14:textId="77777777"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14:paraId="0CD4E5FE" w14:textId="77777777" w:rsidTr="00CB0DA9">
        <w:tc>
          <w:tcPr>
            <w:tcW w:w="2972" w:type="dxa"/>
          </w:tcPr>
          <w:p w14:paraId="027CAB53" w14:textId="77777777" w:rsidR="00FC55F8" w:rsidRPr="00F277D3" w:rsidRDefault="00FC55F8" w:rsidP="00CB0DA9">
            <w:pPr>
              <w:spacing w:line="240" w:lineRule="auto"/>
              <w:ind w:firstLine="0"/>
              <w:rPr>
                <w:rFonts w:cstheme="minorBidi"/>
                <w:sz w:val="24"/>
                <w:lang w:eastAsia="en-US"/>
              </w:rPr>
            </w:pPr>
          </w:p>
        </w:tc>
        <w:tc>
          <w:tcPr>
            <w:tcW w:w="1276" w:type="dxa"/>
          </w:tcPr>
          <w:p w14:paraId="03C52F13" w14:textId="77777777" w:rsidR="00FC55F8" w:rsidRPr="00F277D3" w:rsidRDefault="00FC55F8" w:rsidP="00CB0DA9">
            <w:pPr>
              <w:spacing w:line="240" w:lineRule="auto"/>
              <w:ind w:firstLine="0"/>
              <w:rPr>
                <w:rFonts w:cstheme="minorBidi"/>
                <w:sz w:val="24"/>
                <w:lang w:eastAsia="en-US"/>
              </w:rPr>
            </w:pPr>
          </w:p>
        </w:tc>
        <w:tc>
          <w:tcPr>
            <w:tcW w:w="236" w:type="dxa"/>
          </w:tcPr>
          <w:p w14:paraId="3EABADEB" w14:textId="77777777"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14:paraId="5B3BDBD0"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26CA81C"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3D7A0314"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5E87FEF0" w14:textId="77777777" w:rsidR="00FC55F8" w:rsidRPr="00F277D3" w:rsidRDefault="00FC55F8" w:rsidP="00FC55F8">
      <w:pPr>
        <w:spacing w:line="240" w:lineRule="auto"/>
        <w:ind w:firstLine="0"/>
        <w:rPr>
          <w:sz w:val="24"/>
        </w:rPr>
      </w:pPr>
    </w:p>
    <w:p w14:paraId="224C29D6" w14:textId="77777777" w:rsidR="00FC55F8" w:rsidRPr="00F277D3" w:rsidRDefault="00FC55F8" w:rsidP="00FC55F8">
      <w:pPr>
        <w:spacing w:line="240" w:lineRule="auto"/>
        <w:ind w:firstLine="0"/>
        <w:jc w:val="center"/>
        <w:rPr>
          <w:sz w:val="22"/>
        </w:rPr>
      </w:pPr>
    </w:p>
    <w:p w14:paraId="5EEDB8C1" w14:textId="77777777" w:rsidR="00FC55F8" w:rsidRPr="00F277D3" w:rsidRDefault="00FC55F8" w:rsidP="00FC55F8">
      <w:pPr>
        <w:spacing w:line="240" w:lineRule="auto"/>
        <w:ind w:firstLine="0"/>
        <w:jc w:val="center"/>
        <w:rPr>
          <w:sz w:val="22"/>
        </w:rPr>
      </w:pPr>
    </w:p>
    <w:p w14:paraId="60D59EED" w14:textId="77777777" w:rsidR="00FC55F8" w:rsidRPr="00F277D3" w:rsidRDefault="00FC55F8" w:rsidP="00FC55F8">
      <w:pPr>
        <w:spacing w:line="240" w:lineRule="auto"/>
        <w:ind w:firstLine="0"/>
        <w:jc w:val="center"/>
        <w:rPr>
          <w:sz w:val="22"/>
        </w:rPr>
      </w:pPr>
    </w:p>
    <w:p w14:paraId="7E3EC9A1" w14:textId="77777777" w:rsidR="00FC55F8" w:rsidRPr="00F277D3" w:rsidRDefault="00FC55F8" w:rsidP="00FC55F8">
      <w:pPr>
        <w:spacing w:line="240" w:lineRule="auto"/>
        <w:ind w:firstLine="0"/>
        <w:jc w:val="center"/>
        <w:rPr>
          <w:sz w:val="22"/>
        </w:rPr>
      </w:pPr>
    </w:p>
    <w:p w14:paraId="49CA1608" w14:textId="77777777" w:rsidR="00FC55F8" w:rsidRPr="00F277D3" w:rsidRDefault="00FC55F8" w:rsidP="00FC55F8">
      <w:pPr>
        <w:spacing w:line="240" w:lineRule="auto"/>
        <w:ind w:firstLine="0"/>
        <w:jc w:val="left"/>
        <w:rPr>
          <w:sz w:val="22"/>
        </w:rPr>
      </w:pPr>
    </w:p>
    <w:p w14:paraId="68BC0426" w14:textId="77777777" w:rsidR="00FC55F8" w:rsidRPr="00F277D3" w:rsidRDefault="00FC55F8" w:rsidP="00FC55F8">
      <w:pPr>
        <w:spacing w:line="240" w:lineRule="auto"/>
        <w:ind w:firstLine="0"/>
        <w:jc w:val="center"/>
        <w:rPr>
          <w:sz w:val="22"/>
        </w:rPr>
      </w:pPr>
    </w:p>
    <w:p w14:paraId="0FF81E71" w14:textId="77777777"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14:paraId="3CB49976" w14:textId="77777777" w:rsidR="00FC55F8" w:rsidRDefault="00FC55F8">
          <w:pPr>
            <w:pStyle w:val="a8"/>
          </w:pPr>
          <w:r>
            <w:t>Оглавление</w:t>
          </w:r>
        </w:p>
        <w:p w14:paraId="7770177C" w14:textId="432A0E7E"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sidR="00B45F22">
              <w:rPr>
                <w:noProof/>
                <w:webHidden/>
              </w:rPr>
              <w:t>2</w:t>
            </w:r>
            <w:r>
              <w:rPr>
                <w:noProof/>
                <w:webHidden/>
              </w:rPr>
              <w:fldChar w:fldCharType="end"/>
            </w:r>
          </w:hyperlink>
        </w:p>
        <w:p w14:paraId="2241E529" w14:textId="6423327A" w:rsidR="00FC55F8" w:rsidRDefault="009613E7">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B45F22">
              <w:rPr>
                <w:noProof/>
                <w:webHidden/>
              </w:rPr>
              <w:t>3</w:t>
            </w:r>
            <w:r w:rsidR="00FC55F8">
              <w:rPr>
                <w:noProof/>
                <w:webHidden/>
              </w:rPr>
              <w:fldChar w:fldCharType="end"/>
            </w:r>
          </w:hyperlink>
        </w:p>
        <w:p w14:paraId="55012C23" w14:textId="022AC255" w:rsidR="00FC55F8" w:rsidRDefault="009613E7">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B45F22">
              <w:rPr>
                <w:noProof/>
                <w:webHidden/>
              </w:rPr>
              <w:t>7</w:t>
            </w:r>
            <w:r w:rsidR="00FC55F8">
              <w:rPr>
                <w:noProof/>
                <w:webHidden/>
              </w:rPr>
              <w:fldChar w:fldCharType="end"/>
            </w:r>
          </w:hyperlink>
        </w:p>
        <w:p w14:paraId="2907172E" w14:textId="3C4E9C09" w:rsidR="00FC55F8" w:rsidRDefault="009613E7">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B45F22">
              <w:rPr>
                <w:noProof/>
                <w:webHidden/>
              </w:rPr>
              <w:t>17</w:t>
            </w:r>
            <w:r w:rsidR="00FC55F8">
              <w:rPr>
                <w:noProof/>
                <w:webHidden/>
              </w:rPr>
              <w:fldChar w:fldCharType="end"/>
            </w:r>
          </w:hyperlink>
        </w:p>
        <w:p w14:paraId="1010F8BC" w14:textId="51A4875C" w:rsidR="00FC55F8" w:rsidRDefault="009613E7">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B45F22">
              <w:rPr>
                <w:noProof/>
                <w:webHidden/>
              </w:rPr>
              <w:t>18</w:t>
            </w:r>
            <w:r w:rsidR="00FC55F8">
              <w:rPr>
                <w:noProof/>
                <w:webHidden/>
              </w:rPr>
              <w:fldChar w:fldCharType="end"/>
            </w:r>
          </w:hyperlink>
        </w:p>
        <w:p w14:paraId="76230089" w14:textId="77777777" w:rsidR="00FC55F8" w:rsidRDefault="00FC55F8">
          <w:r>
            <w:rPr>
              <w:b/>
              <w:bCs/>
            </w:rPr>
            <w:fldChar w:fldCharType="end"/>
          </w:r>
        </w:p>
      </w:sdtContent>
    </w:sdt>
    <w:p w14:paraId="37D88979" w14:textId="77777777" w:rsidR="00FC55F8" w:rsidRPr="00F277D3" w:rsidRDefault="00FC55F8" w:rsidP="00FC55F8">
      <w:pPr>
        <w:spacing w:line="240" w:lineRule="auto"/>
        <w:ind w:firstLine="0"/>
        <w:jc w:val="center"/>
        <w:rPr>
          <w:b/>
          <w:sz w:val="24"/>
        </w:rPr>
      </w:pPr>
    </w:p>
    <w:p w14:paraId="091EAA9F" w14:textId="77777777" w:rsidR="00FC55F8" w:rsidRDefault="00FC55F8" w:rsidP="00FC55F8">
      <w:pPr>
        <w:pStyle w:val="1"/>
        <w:numPr>
          <w:ilvl w:val="0"/>
          <w:numId w:val="0"/>
        </w:numPr>
        <w:ind w:left="432"/>
      </w:pPr>
      <w:bookmarkStart w:id="0" w:name="_Toc121750937"/>
      <w:r>
        <w:br w:type="column"/>
      </w:r>
      <w:bookmarkEnd w:id="0"/>
      <w:r>
        <w:lastRenderedPageBreak/>
        <w:t>Введение</w:t>
      </w:r>
    </w:p>
    <w:p w14:paraId="78844A0F" w14:textId="77777777" w:rsidR="00FC55F8" w:rsidRDefault="00FC55F8" w:rsidP="00FC55F8">
      <w:r>
        <w:t>Целью лабораторной работы является:</w:t>
      </w:r>
    </w:p>
    <w:p w14:paraId="061A196A" w14:textId="77777777"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14:paraId="324DA3A4" w14:textId="77777777"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14:paraId="678BA3E4" w14:textId="77777777"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14:paraId="731B4F72" w14:textId="77777777"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14:paraId="79C3BEA6" w14:textId="77777777"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14:paraId="6575D86B" w14:textId="77777777" w:rsidR="00C220F7" w:rsidRDefault="00C220F7" w:rsidP="00FC55F8">
      <w:r>
        <w:t>В основу выполняемой работы положены следующие допущения:</w:t>
      </w:r>
    </w:p>
    <w:p w14:paraId="74FC7349" w14:textId="77777777" w:rsidR="00C220F7" w:rsidRDefault="00C220F7" w:rsidP="00C220F7">
      <w:pPr>
        <w:pStyle w:val="a6"/>
        <w:numPr>
          <w:ilvl w:val="0"/>
          <w:numId w:val="6"/>
        </w:numPr>
      </w:pPr>
      <w:r>
        <w:t>одномерность течения в сопле;</w:t>
      </w:r>
    </w:p>
    <w:p w14:paraId="13DF9F60" w14:textId="77777777" w:rsidR="00C220F7" w:rsidRDefault="00C220F7" w:rsidP="00C220F7">
      <w:pPr>
        <w:pStyle w:val="a6"/>
        <w:numPr>
          <w:ilvl w:val="0"/>
          <w:numId w:val="6"/>
        </w:numPr>
      </w:pPr>
      <w:r>
        <w:t>отсутствие к-фазы (массовая доля неизвестна);</w:t>
      </w:r>
    </w:p>
    <w:p w14:paraId="04F1D010" w14:textId="77777777"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14:paraId="4BC7B367" w14:textId="77777777" w:rsidR="00FC55F8" w:rsidRDefault="00C220F7" w:rsidP="00C220F7">
      <w:pPr>
        <w:pStyle w:val="a6"/>
        <w:numPr>
          <w:ilvl w:val="0"/>
          <w:numId w:val="6"/>
        </w:numPr>
      </w:pPr>
      <w:r>
        <w:t>все частицы одинакового размера и имеют форму шара.</w:t>
      </w:r>
    </w:p>
    <w:p w14:paraId="473A5C18" w14:textId="77777777"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14:paraId="24EBF138" w14:textId="77777777"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14:paraId="0A91A56C" w14:textId="77777777"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14:paraId="1083DCEE" w14:textId="77777777"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14:paraId="2DBF4EE2" w14:textId="77777777"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5…10 мкм.</m:t>
        </m:r>
      </m:oMath>
    </w:p>
    <w:p w14:paraId="1F420553" w14:textId="77777777"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14:paraId="42D31718" w14:textId="77777777"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14:paraId="3729DAAC" w14:textId="77777777"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14:paraId="5BB6C1FD" w14:textId="77777777"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14:paraId="0D3CE805" w14:textId="77777777" w:rsidR="00FC55F8" w:rsidRPr="006672A8" w:rsidRDefault="00FC55F8" w:rsidP="00FC55F8">
      <w:pPr>
        <w:numPr>
          <w:ilvl w:val="0"/>
          <w:numId w:val="2"/>
        </w:numPr>
        <w:ind w:left="993"/>
      </w:pPr>
      <w:r w:rsidRPr="006672A8">
        <w:t>объём, занимаемый частицами, пренебрежимо мал;</w:t>
      </w:r>
    </w:p>
    <w:p w14:paraId="749DCAE0" w14:textId="77777777"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14:paraId="647CE304" w14:textId="77777777"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14:paraId="21913477" w14:textId="77777777" w:rsidTr="00CF3432">
        <w:tc>
          <w:tcPr>
            <w:tcW w:w="8812" w:type="dxa"/>
            <w:vAlign w:val="center"/>
          </w:tcPr>
          <w:p w14:paraId="261E032C" w14:textId="77777777" w:rsidR="00CF3432" w:rsidRDefault="00CF3432" w:rsidP="00CF3432">
            <w:pPr>
              <w:ind w:firstLine="0"/>
            </w:pPr>
            <w:r w:rsidRPr="00DA3A4F">
              <w:rPr>
                <w:position w:val="-66"/>
              </w:rPr>
              <w:object w:dxaOrig="7420" w:dyaOrig="6580" w14:anchorId="2A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75pt;height:297.35pt" o:ole="">
                  <v:imagedata r:id="rId9" o:title=""/>
                </v:shape>
                <o:OLEObject Type="Embed" ProgID="Equation.DSMT4" ShapeID="_x0000_i1025" DrawAspect="Content" ObjectID="_1732803423" r:id="rId10"/>
              </w:object>
            </w:r>
          </w:p>
        </w:tc>
        <w:tc>
          <w:tcPr>
            <w:tcW w:w="543" w:type="dxa"/>
            <w:vAlign w:val="center"/>
          </w:tcPr>
          <w:p w14:paraId="686C65FB" w14:textId="77777777" w:rsidR="00CF3432" w:rsidRDefault="00CF3432" w:rsidP="00CF3432">
            <w:pPr>
              <w:ind w:firstLine="0"/>
            </w:pPr>
            <w:r>
              <w:t>(1)</w:t>
            </w:r>
          </w:p>
        </w:tc>
      </w:tr>
    </w:tbl>
    <w:p w14:paraId="5A966A62" w14:textId="77777777"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w14:anchorId="3176D4BA">
          <v:shape id="_x0000_i1026" type="#_x0000_t75" style="width:27.1pt;height:19.65pt" o:ole="">
            <v:imagedata r:id="rId11" o:title=""/>
          </v:shape>
          <o:OLEObject Type="Embed" ProgID="Equation.DSMT4" ShapeID="_x0000_i1026" DrawAspect="Content" ObjectID="_1732803424" r:id="rId12"/>
        </w:object>
      </w:r>
      <w:r>
        <w:t xml:space="preserve"> – плотность конденсированного вещества; </w:t>
      </w:r>
      <w:r w:rsidRPr="00A66CA7">
        <w:rPr>
          <w:position w:val="-12"/>
        </w:rPr>
        <w:object w:dxaOrig="320" w:dyaOrig="380" w14:anchorId="36CBB0AC">
          <v:shape id="_x0000_i1027" type="#_x0000_t75" style="width:15.9pt;height:18.7pt" o:ole="">
            <v:imagedata r:id="rId13" o:title=""/>
          </v:shape>
          <o:OLEObject Type="Embed" ProgID="Equation.DSMT4" ShapeID="_x0000_i1027" DrawAspect="Content" ObjectID="_1732803425" r:id="rId14"/>
        </w:object>
      </w:r>
      <w:r w:rsidRPr="00A66CA7">
        <w:t xml:space="preserve"> </w:t>
      </w:r>
      <w:r>
        <w:t>–</w:t>
      </w:r>
      <w:r w:rsidRPr="00A66CA7">
        <w:t xml:space="preserve"> </w:t>
      </w:r>
      <w:r>
        <w:t>размер конденсированной частицы.</w:t>
      </w:r>
    </w:p>
    <w:p w14:paraId="577C116F" w14:textId="77777777"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14:paraId="4DB5B560" w14:textId="77777777"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14:paraId="4EFC0CD9" w14:textId="77777777" w:rsidR="00FC55F8" w:rsidRDefault="00FC55F8" w:rsidP="00FC55F8">
      <w:pPr>
        <w:jc w:val="center"/>
      </w:pPr>
      <w:r w:rsidRPr="005122A6">
        <w:rPr>
          <w:position w:val="-32"/>
        </w:rPr>
        <w:object w:dxaOrig="3540" w:dyaOrig="760" w14:anchorId="3F458CCD">
          <v:shape id="_x0000_i1028" type="#_x0000_t75" style="width:176.75pt;height:38.35pt" o:ole="">
            <v:imagedata r:id="rId15" o:title=""/>
          </v:shape>
          <o:OLEObject Type="Embed" ProgID="Equation.DSMT4" ShapeID="_x0000_i1028" DrawAspect="Content" ObjectID="_1732803426" r:id="rId16"/>
        </w:object>
      </w:r>
      <w:bookmarkEnd w:id="2"/>
    </w:p>
    <w:p w14:paraId="3685CD08" w14:textId="77777777"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14:paraId="46176A79" w14:textId="77777777" w:rsidR="00FC55F8" w:rsidRDefault="00FC55F8" w:rsidP="00FC55F8">
      <w:pPr>
        <w:ind w:firstLine="0"/>
        <w:jc w:val="center"/>
      </w:pPr>
      <w:r w:rsidRPr="00D41528">
        <w:rPr>
          <w:position w:val="-34"/>
        </w:rPr>
        <w:object w:dxaOrig="2260" w:dyaOrig="840" w14:anchorId="6A3777E6">
          <v:shape id="_x0000_i1029" type="#_x0000_t75" style="width:113.15pt;height:42.1pt" o:ole="">
            <v:imagedata r:id="rId17" o:title=""/>
          </v:shape>
          <o:OLEObject Type="Embed" ProgID="Equation.DSMT4" ShapeID="_x0000_i1029" DrawAspect="Content" ObjectID="_1732803427" r:id="rId18"/>
        </w:object>
      </w:r>
    </w:p>
    <w:p w14:paraId="0B5C7123" w14:textId="77777777" w:rsidR="00FC55F8" w:rsidRDefault="00FC55F8" w:rsidP="00FC55F8">
      <w:r>
        <w:t>Коэффициент конвективной теплоотдачи выражается через число Нуссельта</w:t>
      </w:r>
    </w:p>
    <w:p w14:paraId="746D02A2" w14:textId="77777777" w:rsidR="00FC55F8" w:rsidRPr="0080577B" w:rsidRDefault="00FC55F8" w:rsidP="00FC55F8">
      <w:pPr>
        <w:jc w:val="center"/>
      </w:pPr>
      <w:r w:rsidRPr="00A66CA7">
        <w:rPr>
          <w:position w:val="-34"/>
        </w:rPr>
        <w:object w:dxaOrig="1340" w:dyaOrig="780" w14:anchorId="6CFFB42E">
          <v:shape id="_x0000_i1030" type="#_x0000_t75" style="width:67.3pt;height:39.25pt" o:ole="">
            <v:imagedata r:id="rId19" o:title=""/>
          </v:shape>
          <o:OLEObject Type="Embed" ProgID="Equation.DSMT4" ShapeID="_x0000_i1030" DrawAspect="Content" ObjectID="_1732803428" r:id="rId20"/>
        </w:object>
      </w:r>
      <w:r w:rsidRPr="0080577B">
        <w:t>.</w:t>
      </w:r>
    </w:p>
    <w:p w14:paraId="150B0687" w14:textId="77777777" w:rsidR="00FC55F8" w:rsidRDefault="00FC55F8" w:rsidP="00FC55F8">
      <w:r>
        <w:t>Число Нуссельта определяется по формуле</w:t>
      </w:r>
    </w:p>
    <w:p w14:paraId="63061E51" w14:textId="77777777" w:rsidR="00FC55F8" w:rsidRPr="0080577B" w:rsidRDefault="00FC55F8" w:rsidP="00FC55F8">
      <w:pPr>
        <w:jc w:val="center"/>
      </w:pPr>
      <w:r w:rsidRPr="00A66CA7">
        <w:rPr>
          <w:position w:val="-10"/>
        </w:rPr>
        <w:object w:dxaOrig="3040" w:dyaOrig="400" w14:anchorId="28B02BB1">
          <v:shape id="_x0000_i1031" type="#_x0000_t75" style="width:152.4pt;height:19.65pt" o:ole="">
            <v:imagedata r:id="rId21" o:title=""/>
          </v:shape>
          <o:OLEObject Type="Embed" ProgID="Equation.DSMT4" ShapeID="_x0000_i1031" DrawAspect="Content" ObjectID="_1732803429" r:id="rId22"/>
        </w:object>
      </w:r>
    </w:p>
    <w:p w14:paraId="7CC5E8E2" w14:textId="77777777"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14:paraId="4F840FAD" w14:textId="77777777" w:rsidR="00FC55F8" w:rsidRPr="007370B1" w:rsidRDefault="00FC55F8" w:rsidP="00FC55F8">
      <w:pPr>
        <w:jc w:val="center"/>
      </w:pPr>
      <w:r w:rsidRPr="00A66CA7">
        <w:rPr>
          <w:position w:val="-34"/>
        </w:rPr>
        <w:object w:dxaOrig="1260" w:dyaOrig="780" w14:anchorId="0988FD32">
          <v:shape id="_x0000_i1032" type="#_x0000_t75" style="width:62.65pt;height:39.25pt" o:ole="">
            <v:imagedata r:id="rId23" o:title=""/>
          </v:shape>
          <o:OLEObject Type="Embed" ProgID="Equation.DSMT4" ShapeID="_x0000_i1032" DrawAspect="Content" ObjectID="_1732803430" r:id="rId24"/>
        </w:object>
      </w:r>
      <w:r w:rsidRPr="007370B1">
        <w:t>.</w:t>
      </w:r>
    </w:p>
    <w:p w14:paraId="185A3724" w14:textId="77777777"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w14:anchorId="67661D1C">
          <v:shape id="_x0000_i1033" type="#_x0000_t75" style="width:13.1pt;height:18.7pt" o:ole="">
            <v:imagedata r:id="rId25" o:title=""/>
          </v:shape>
          <o:OLEObject Type="Embed" ProgID="Equation.DSMT4" ShapeID="_x0000_i1033" DrawAspect="Content" ObjectID="_1732803431" r:id="rId26"/>
        </w:object>
      </w:r>
      <w:r>
        <w:t xml:space="preserve">. Такой подход предполагает наличие цикла по </w:t>
      </w:r>
      <w:r w:rsidRPr="0007693D">
        <w:rPr>
          <w:position w:val="-6"/>
        </w:rPr>
        <w:object w:dxaOrig="1020" w:dyaOrig="300" w14:anchorId="5377B2FB">
          <v:shape id="_x0000_i1034" type="#_x0000_t75" style="width:51.45pt;height:14.95pt" o:ole="">
            <v:imagedata r:id="rId27" o:title=""/>
          </v:shape>
          <o:OLEObject Type="Embed" ProgID="Equation.DSMT4" ShapeID="_x0000_i1034" DrawAspect="Content" ObjectID="_1732803432" r:id="rId28"/>
        </w:object>
      </w:r>
      <w:r>
        <w:t xml:space="preserve">. Начало цикла от </w:t>
      </w:r>
      <w:r w:rsidRPr="0007693D">
        <w:rPr>
          <w:position w:val="-6"/>
        </w:rPr>
        <w:object w:dxaOrig="520" w:dyaOrig="300" w14:anchorId="321A3208">
          <v:shape id="_x0000_i1035" type="#_x0000_t75" style="width:25.25pt;height:14.95pt" o:ole="">
            <v:imagedata r:id="rId29" o:title=""/>
          </v:shape>
          <o:OLEObject Type="Embed" ProgID="Equation.DSMT4" ShapeID="_x0000_i1035" DrawAspect="Content" ObjectID="_1732803433"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w14:anchorId="31FE377F">
          <v:shape id="_x0000_i1036" type="#_x0000_t75" style="width:28.05pt;height:14.95pt" o:ole="">
            <v:imagedata r:id="rId31" o:title=""/>
          </v:shape>
          <o:OLEObject Type="Embed" ProgID="Equation.DSMT4" ShapeID="_x0000_i1036" DrawAspect="Content" ObjectID="_1732803434"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14:paraId="58022B01" w14:textId="77777777" w:rsidR="00FC55F8" w:rsidRPr="0080577B" w:rsidRDefault="00FC55F8" w:rsidP="00FC55F8">
      <w:pPr>
        <w:jc w:val="center"/>
      </w:pPr>
      <w:r w:rsidRPr="0007693D">
        <w:rPr>
          <w:position w:val="-38"/>
        </w:rPr>
        <w:object w:dxaOrig="1920" w:dyaOrig="900" w14:anchorId="00A3CDC5">
          <v:shape id="_x0000_i1037" type="#_x0000_t75" style="width:96.3pt;height:44.9pt" o:ole="">
            <v:imagedata r:id="rId33" o:title=""/>
          </v:shape>
          <o:OLEObject Type="Embed" ProgID="Equation.DSMT4" ShapeID="_x0000_i1037" DrawAspect="Content" ObjectID="_1732803435" r:id="rId34"/>
        </w:object>
      </w:r>
    </w:p>
    <w:p w14:paraId="6638B7C7" w14:textId="77777777" w:rsidR="00FC55F8" w:rsidRDefault="00FC55F8" w:rsidP="00FC55F8">
      <w:r>
        <w:t>Приращение скорости и температуры частицы равны:</w:t>
      </w:r>
    </w:p>
    <w:p w14:paraId="28EF3525" w14:textId="77777777" w:rsidR="00FC55F8" w:rsidRPr="0080577B" w:rsidRDefault="00FC55F8" w:rsidP="00FC55F8">
      <w:pPr>
        <w:jc w:val="center"/>
      </w:pPr>
      <w:r w:rsidRPr="0007693D">
        <w:rPr>
          <w:position w:val="-92"/>
        </w:rPr>
        <w:object w:dxaOrig="5600" w:dyaOrig="1980" w14:anchorId="2719AEBF">
          <v:shape id="_x0000_i1038" type="#_x0000_t75" style="width:279.6pt;height:99.1pt" o:ole="">
            <v:imagedata r:id="rId35" o:title=""/>
          </v:shape>
          <o:OLEObject Type="Embed" ProgID="Equation.DSMT4" ShapeID="_x0000_i1038" DrawAspect="Content" ObjectID="_1732803436" r:id="rId36"/>
        </w:object>
      </w:r>
    </w:p>
    <w:p w14:paraId="7BD69CD6" w14:textId="77777777" w:rsidR="00FC55F8" w:rsidRDefault="00FC55F8" w:rsidP="00FC55F8">
      <w:r>
        <w:t>Приращение параметров газовой фазы равны:</w:t>
      </w:r>
    </w:p>
    <w:p w14:paraId="734BBA1F" w14:textId="77777777" w:rsidR="00FC55F8" w:rsidRPr="0080577B" w:rsidRDefault="00FC55F8" w:rsidP="00FC55F8">
      <w:pPr>
        <w:jc w:val="center"/>
      </w:pPr>
      <w:r w:rsidRPr="0007693D">
        <w:rPr>
          <w:position w:val="-128"/>
        </w:rPr>
        <w:object w:dxaOrig="7500" w:dyaOrig="2740" w14:anchorId="1F51A75D">
          <v:shape id="_x0000_i1039" type="#_x0000_t75" style="width:374.95pt;height:137.45pt" o:ole="">
            <v:imagedata r:id="rId37" o:title=""/>
          </v:shape>
          <o:OLEObject Type="Embed" ProgID="Equation.DSMT4" ShapeID="_x0000_i1039" DrawAspect="Content" ObjectID="_1732803437" r:id="rId38"/>
        </w:object>
      </w:r>
    </w:p>
    <w:p w14:paraId="3B30252F" w14:textId="77777777" w:rsidR="00FC55F8" w:rsidRDefault="00FC55F8" w:rsidP="00FC55F8">
      <w:r>
        <w:t>Параметры в новом сечении определяются как:</w:t>
      </w:r>
    </w:p>
    <w:p w14:paraId="410F4188" w14:textId="77777777" w:rsidR="00FC55F8" w:rsidRPr="0080577B" w:rsidRDefault="00FC55F8" w:rsidP="00FC55F8">
      <w:pPr>
        <w:jc w:val="center"/>
      </w:pPr>
      <w:r w:rsidRPr="0007693D">
        <w:rPr>
          <w:position w:val="-12"/>
        </w:rPr>
        <w:object w:dxaOrig="1520" w:dyaOrig="380" w14:anchorId="1A8E4ED3">
          <v:shape id="_x0000_i1040" type="#_x0000_t75" style="width:75.75pt;height:18.7pt" o:ole="">
            <v:imagedata r:id="rId39" o:title=""/>
          </v:shape>
          <o:OLEObject Type="Embed" ProgID="Equation.DSMT4" ShapeID="_x0000_i1040" DrawAspect="Content" ObjectID="_1732803438" r:id="rId40"/>
        </w:object>
      </w:r>
      <w:r w:rsidRPr="0080577B">
        <w:t>,</w:t>
      </w:r>
    </w:p>
    <w:p w14:paraId="0151E6DC" w14:textId="77777777" w:rsidR="00FC55F8" w:rsidRDefault="00FC55F8" w:rsidP="00FC55F8">
      <w:r>
        <w:t xml:space="preserve">где </w:t>
      </w:r>
      <w:r w:rsidRPr="0007693D">
        <w:rPr>
          <w:position w:val="-12"/>
        </w:rPr>
        <w:object w:dxaOrig="240" w:dyaOrig="380" w14:anchorId="6072C10A">
          <v:shape id="_x0000_i1041" type="#_x0000_t75" style="width:12.15pt;height:18.7pt" o:ole="">
            <v:imagedata r:id="rId41" o:title=""/>
          </v:shape>
          <o:OLEObject Type="Embed" ProgID="Equation.DSMT4" ShapeID="_x0000_i1041" DrawAspect="Content" ObjectID="_1732803439" r:id="rId42"/>
        </w:object>
      </w:r>
      <w:r>
        <w:t xml:space="preserve"> - вектор параметров </w:t>
      </w:r>
      <w:r w:rsidRPr="0007693D">
        <w:rPr>
          <w:position w:val="-18"/>
        </w:rPr>
        <w:object w:dxaOrig="2420" w:dyaOrig="520" w14:anchorId="2D6490A9">
          <v:shape id="_x0000_i1042" type="#_x0000_t75" style="width:120.6pt;height:25.25pt" o:ole="">
            <v:imagedata r:id="rId43" o:title=""/>
          </v:shape>
          <o:OLEObject Type="Embed" ProgID="Equation.DSMT4" ShapeID="_x0000_i1042" DrawAspect="Content" ObjectID="_1732803440" r:id="rId44"/>
        </w:object>
      </w:r>
      <w:r>
        <w:t>.</w:t>
      </w:r>
    </w:p>
    <w:p w14:paraId="3E124157" w14:textId="77777777" w:rsidR="00CF3432" w:rsidRDefault="00CF3432" w:rsidP="00FC55F8">
      <w:r>
        <w:tab/>
        <w:t>Коэффициенты скоростной и температурной неравновесности определяются в выходном сечении сопла по формулам:</w:t>
      </w:r>
    </w:p>
    <w:p w14:paraId="5D618205" w14:textId="77777777" w:rsidR="00CF3432" w:rsidRPr="0097674C" w:rsidRDefault="009613E7"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14:paraId="00C5CFD7" w14:textId="77777777" w:rsidR="0097674C" w:rsidRPr="0097674C" w:rsidRDefault="009613E7"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14:paraId="3FC30C4D" w14:textId="77777777"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14:paraId="38BBAB5C" w14:textId="77777777" w:rsidR="0097674C" w:rsidRPr="0097674C" w:rsidRDefault="0097674C" w:rsidP="0097674C">
      <w:pPr>
        <w:ind w:firstLine="0"/>
      </w:pPr>
    </w:p>
    <w:p w14:paraId="12A9AF02" w14:textId="77777777"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14:paraId="5CE562FA" w14:textId="6F78AD04" w:rsidR="003336B9" w:rsidRDefault="00FC55F8" w:rsidP="003336B9">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bookmarkStart w:id="4" w:name="_GoBack"/>
      <w:bookmarkEnd w:id="4"/>
    </w:p>
    <w:p w14:paraId="4821F7EB" w14:textId="7994DCBC" w:rsidR="003336B9" w:rsidRPr="003336B9" w:rsidRDefault="003336B9" w:rsidP="003336B9">
      <w:pPr>
        <w:pStyle w:val="ab"/>
        <w:keepNext/>
        <w:jc w:val="right"/>
        <w:rPr>
          <w:i w:val="0"/>
          <w:color w:val="000000" w:themeColor="text1"/>
          <w:sz w:val="28"/>
          <w:szCs w:val="28"/>
        </w:rPr>
      </w:pPr>
      <w:r w:rsidRPr="003336B9">
        <w:rPr>
          <w:b/>
          <w:i w:val="0"/>
          <w:color w:val="000000" w:themeColor="text1"/>
          <w:sz w:val="28"/>
          <w:szCs w:val="28"/>
        </w:rPr>
        <w:t xml:space="preserve">Таблица </w:t>
      </w:r>
      <w:r w:rsidRPr="003336B9">
        <w:rPr>
          <w:b/>
          <w:i w:val="0"/>
          <w:color w:val="000000" w:themeColor="text1"/>
          <w:sz w:val="28"/>
          <w:szCs w:val="28"/>
        </w:rPr>
        <w:fldChar w:fldCharType="begin"/>
      </w:r>
      <w:r w:rsidRPr="003336B9">
        <w:rPr>
          <w:b/>
          <w:i w:val="0"/>
          <w:color w:val="000000" w:themeColor="text1"/>
          <w:sz w:val="28"/>
          <w:szCs w:val="28"/>
        </w:rPr>
        <w:instrText xml:space="preserve"> SEQ Таблица \* ARABIC </w:instrText>
      </w:r>
      <w:r w:rsidRPr="003336B9">
        <w:rPr>
          <w:b/>
          <w:i w:val="0"/>
          <w:color w:val="000000" w:themeColor="text1"/>
          <w:sz w:val="28"/>
          <w:szCs w:val="28"/>
        </w:rPr>
        <w:fldChar w:fldCharType="separate"/>
      </w:r>
      <w:r w:rsidRPr="003336B9">
        <w:rPr>
          <w:b/>
          <w:i w:val="0"/>
          <w:noProof/>
          <w:color w:val="000000" w:themeColor="text1"/>
          <w:sz w:val="28"/>
          <w:szCs w:val="28"/>
        </w:rPr>
        <w:t>1</w:t>
      </w:r>
      <w:r w:rsidRPr="003336B9">
        <w:rPr>
          <w:b/>
          <w:i w:val="0"/>
          <w:color w:val="000000" w:themeColor="text1"/>
          <w:sz w:val="28"/>
          <w:szCs w:val="28"/>
        </w:rPr>
        <w:fldChar w:fldCharType="end"/>
      </w:r>
      <w:r w:rsidRPr="003336B9">
        <w:rPr>
          <w:i w:val="0"/>
          <w:color w:val="000000" w:themeColor="text1"/>
          <w:sz w:val="28"/>
          <w:szCs w:val="28"/>
        </w:rPr>
        <w:t xml:space="preserve"> – Исходные данные</w:t>
      </w:r>
    </w:p>
    <w:tbl>
      <w:tblPr>
        <w:tblStyle w:val="a3"/>
        <w:tblW w:w="0" w:type="auto"/>
        <w:tblLook w:val="04A0" w:firstRow="1" w:lastRow="0" w:firstColumn="1" w:lastColumn="0" w:noHBand="0" w:noVBand="1"/>
      </w:tblPr>
      <w:tblGrid>
        <w:gridCol w:w="5240"/>
        <w:gridCol w:w="4105"/>
      </w:tblGrid>
      <w:tr w:rsidR="002712D1" w14:paraId="44DEDACC" w14:textId="77777777" w:rsidTr="002712D1">
        <w:tc>
          <w:tcPr>
            <w:tcW w:w="5240" w:type="dxa"/>
            <w:shd w:val="clear" w:color="auto" w:fill="FFCCCC"/>
          </w:tcPr>
          <w:p w14:paraId="40E0865D" w14:textId="2443F0DB" w:rsidR="002712D1" w:rsidRPr="002712D1" w:rsidRDefault="002712D1" w:rsidP="002712D1">
            <w:pPr>
              <w:ind w:firstLine="0"/>
              <w:jc w:val="left"/>
            </w:pPr>
            <w:r>
              <w:t>Топливо</w:t>
            </w:r>
          </w:p>
        </w:tc>
        <w:tc>
          <w:tcPr>
            <w:tcW w:w="4105" w:type="dxa"/>
            <w:shd w:val="clear" w:color="auto" w:fill="auto"/>
          </w:tcPr>
          <w:p w14:paraId="5BD63C94" w14:textId="2C4CC75E" w:rsidR="002712D1" w:rsidRPr="004C6587" w:rsidRDefault="002712D1" w:rsidP="002712D1">
            <w:pPr>
              <w:ind w:firstLine="0"/>
              <w:jc w:val="center"/>
              <w:rPr>
                <w:lang w:val="en-US"/>
              </w:rPr>
            </w:pPr>
            <w:r>
              <w:t xml:space="preserve">17% ПБКГ, 67% ПХА, 16% </w:t>
            </w:r>
            <w:r>
              <w:rPr>
                <w:lang w:val="en-US"/>
              </w:rPr>
              <w:t>Al</w:t>
            </w:r>
          </w:p>
        </w:tc>
      </w:tr>
      <w:tr w:rsidR="004C6587" w14:paraId="2D378918" w14:textId="77777777" w:rsidTr="002712D1">
        <w:tc>
          <w:tcPr>
            <w:tcW w:w="5240" w:type="dxa"/>
            <w:shd w:val="clear" w:color="auto" w:fill="FFCCCC"/>
          </w:tcPr>
          <w:p w14:paraId="347CA691" w14:textId="48879042"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rsidR="001E2D35">
              <w:t>МП</w:t>
            </w:r>
            <w:r>
              <w:t>а</w:t>
            </w:r>
          </w:p>
        </w:tc>
        <w:tc>
          <w:tcPr>
            <w:tcW w:w="4105" w:type="dxa"/>
          </w:tcPr>
          <w:p w14:paraId="2D0ED614" w14:textId="3F06547F" w:rsidR="004C6587" w:rsidRDefault="001E2D35" w:rsidP="002712D1">
            <w:pPr>
              <w:ind w:firstLine="0"/>
              <w:jc w:val="center"/>
            </w:pPr>
            <w:r>
              <w:t>16</w:t>
            </w:r>
          </w:p>
        </w:tc>
      </w:tr>
      <w:tr w:rsidR="004C6587" w14:paraId="0CD2B137" w14:textId="77777777" w:rsidTr="002712D1">
        <w:tc>
          <w:tcPr>
            <w:tcW w:w="5240" w:type="dxa"/>
            <w:shd w:val="clear" w:color="auto" w:fill="FFCCCC"/>
          </w:tcPr>
          <w:p w14:paraId="469330AA" w14:textId="77777777"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4105" w:type="dxa"/>
          </w:tcPr>
          <w:p w14:paraId="17BEC686" w14:textId="18AFBCB3" w:rsidR="004C6587" w:rsidRDefault="001E2D35" w:rsidP="002712D1">
            <w:pPr>
              <w:ind w:firstLine="0"/>
              <w:jc w:val="center"/>
            </w:pPr>
            <w:r>
              <w:t>297</w:t>
            </w:r>
          </w:p>
        </w:tc>
      </w:tr>
      <w:tr w:rsidR="004C6587" w14:paraId="5DE55CFF" w14:textId="77777777" w:rsidTr="002712D1">
        <w:tc>
          <w:tcPr>
            <w:tcW w:w="5240" w:type="dxa"/>
            <w:shd w:val="clear" w:color="auto" w:fill="FFCCCC"/>
          </w:tcPr>
          <w:p w14:paraId="09E536BE" w14:textId="77777777"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4105" w:type="dxa"/>
          </w:tcPr>
          <w:p w14:paraId="3971CD7F" w14:textId="3762E53D" w:rsidR="004C6587" w:rsidRDefault="001E2D35" w:rsidP="002712D1">
            <w:pPr>
              <w:ind w:firstLine="0"/>
              <w:jc w:val="center"/>
            </w:pPr>
            <w:r>
              <w:t>4</w:t>
            </w:r>
          </w:p>
        </w:tc>
      </w:tr>
      <w:tr w:rsidR="004C6587" w14:paraId="67D5C7F5" w14:textId="77777777" w:rsidTr="002712D1">
        <w:tc>
          <w:tcPr>
            <w:tcW w:w="5240" w:type="dxa"/>
            <w:shd w:val="clear" w:color="auto" w:fill="FFCCCC"/>
          </w:tcPr>
          <w:p w14:paraId="432D9700" w14:textId="77777777"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4105" w:type="dxa"/>
          </w:tcPr>
          <w:p w14:paraId="4706B836" w14:textId="52A23B75" w:rsidR="004C6587" w:rsidRDefault="001E2D35" w:rsidP="002712D1">
            <w:pPr>
              <w:ind w:firstLine="0"/>
              <w:jc w:val="center"/>
            </w:pPr>
            <w:r>
              <w:t>3194</w:t>
            </w:r>
          </w:p>
        </w:tc>
      </w:tr>
      <w:tr w:rsidR="004C6587" w14:paraId="28364ED5" w14:textId="77777777" w:rsidTr="002712D1">
        <w:tc>
          <w:tcPr>
            <w:tcW w:w="5240" w:type="dxa"/>
            <w:shd w:val="clear" w:color="auto" w:fill="FFCCCC"/>
          </w:tcPr>
          <w:p w14:paraId="0F64E1C4" w14:textId="77777777" w:rsidR="004C6587" w:rsidRDefault="004C6587" w:rsidP="004C6587">
            <w:pPr>
              <w:ind w:firstLine="0"/>
            </w:pPr>
            <w:r>
              <w:t xml:space="preserve">Массовая доля </w:t>
            </w:r>
            <m:oMath>
              <m:r>
                <w:rPr>
                  <w:rFonts w:ascii="Cambria Math" w:hAnsi="Cambria Math"/>
                </w:rPr>
                <m:t>к-фазы</m:t>
              </m:r>
            </m:oMath>
          </w:p>
        </w:tc>
        <w:tc>
          <w:tcPr>
            <w:tcW w:w="4105" w:type="dxa"/>
          </w:tcPr>
          <w:p w14:paraId="2C35D4ED" w14:textId="5CAAA2B3" w:rsidR="004C6587" w:rsidRDefault="002712D1" w:rsidP="002712D1">
            <w:pPr>
              <w:ind w:firstLine="0"/>
              <w:jc w:val="center"/>
            </w:pPr>
            <w:r>
              <w:t>0,281</w:t>
            </w:r>
          </w:p>
        </w:tc>
      </w:tr>
      <w:tr w:rsidR="004C6587" w14:paraId="4B8CC195" w14:textId="77777777" w:rsidTr="002712D1">
        <w:tc>
          <w:tcPr>
            <w:tcW w:w="5240" w:type="dxa"/>
            <w:shd w:val="clear" w:color="auto" w:fill="FFCCCC"/>
          </w:tcPr>
          <w:p w14:paraId="467B06D6" w14:textId="77777777"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4105" w:type="dxa"/>
          </w:tcPr>
          <w:p w14:paraId="78C22830" w14:textId="3E702A87" w:rsidR="004C6587" w:rsidRDefault="002712D1" w:rsidP="002712D1">
            <w:pPr>
              <w:ind w:firstLine="0"/>
              <w:jc w:val="center"/>
            </w:pPr>
            <w:r>
              <w:t>2700</w:t>
            </w:r>
          </w:p>
        </w:tc>
      </w:tr>
      <w:tr w:rsidR="004C6587" w14:paraId="3F009B30" w14:textId="77777777" w:rsidTr="002712D1">
        <w:tc>
          <w:tcPr>
            <w:tcW w:w="5240" w:type="dxa"/>
            <w:shd w:val="clear" w:color="auto" w:fill="FFCCCC"/>
          </w:tcPr>
          <w:p w14:paraId="71EB4C9D" w14:textId="77777777"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p>
        </w:tc>
        <w:tc>
          <w:tcPr>
            <w:tcW w:w="4105" w:type="dxa"/>
          </w:tcPr>
          <w:p w14:paraId="6AE71AEB" w14:textId="612578AC" w:rsidR="004C6587" w:rsidRDefault="002712D1" w:rsidP="002712D1">
            <w:pPr>
              <w:ind w:firstLine="0"/>
              <w:jc w:val="center"/>
            </w:pPr>
            <w:r>
              <w:t>920</w:t>
            </w:r>
          </w:p>
        </w:tc>
      </w:tr>
      <w:tr w:rsidR="001E2D35" w14:paraId="2F99FE4C" w14:textId="77777777" w:rsidTr="002712D1">
        <w:tc>
          <w:tcPr>
            <w:tcW w:w="5240" w:type="dxa"/>
            <w:shd w:val="clear" w:color="auto" w:fill="FFCCCC"/>
          </w:tcPr>
          <w:p w14:paraId="03934EB7" w14:textId="5875744B" w:rsidR="001E2D35" w:rsidRPr="001E2D35" w:rsidRDefault="001E2D35" w:rsidP="001E2D35">
            <w:pPr>
              <w:ind w:firstLine="0"/>
              <w:rPr>
                <w:i/>
              </w:rPr>
            </w:pPr>
            <w:r>
              <w:t xml:space="preserve">Диаметр частицы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1E2D35">
              <w:t>,</w:t>
            </w:r>
            <w:r>
              <w:t xml:space="preserve"> мкм</w:t>
            </w:r>
          </w:p>
        </w:tc>
        <w:tc>
          <w:tcPr>
            <w:tcW w:w="4105" w:type="dxa"/>
          </w:tcPr>
          <w:p w14:paraId="453F7C8D" w14:textId="04F5C87C" w:rsidR="001E2D35" w:rsidRDefault="001E2D35" w:rsidP="002712D1">
            <w:pPr>
              <w:ind w:firstLine="0"/>
              <w:jc w:val="center"/>
            </w:pPr>
            <w:r>
              <w:t>6,5</w:t>
            </w:r>
          </w:p>
        </w:tc>
      </w:tr>
    </w:tbl>
    <w:p w14:paraId="154E56FC" w14:textId="77777777" w:rsidR="004C6587" w:rsidRDefault="004C6587" w:rsidP="00FC55F8"/>
    <w:p w14:paraId="569948FF" w14:textId="77777777"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w14:anchorId="28D9F82F">
          <v:shape id="_x0000_i1051" type="#_x0000_t75" style="width:16.85pt;height:18.7pt" o:ole="">
            <v:imagedata r:id="rId45" o:title=""/>
          </v:shape>
          <o:OLEObject Type="Embed" ProgID="Equation.DSMT4" ShapeID="_x0000_i1051" DrawAspect="Content" ObjectID="_1732803441" r:id="rId46"/>
        </w:object>
      </w:r>
      <w:r>
        <w:t xml:space="preserve"> (рис. 3)</w:t>
      </w:r>
      <w:r w:rsidRPr="00267F46">
        <w:t xml:space="preserve">, </w:t>
      </w:r>
      <w:r>
        <w:t xml:space="preserve">теплопроводность газовой фазы </w:t>
      </w:r>
      <w:r w:rsidRPr="00ED36CF">
        <w:rPr>
          <w:position w:val="-12"/>
        </w:rPr>
        <w:object w:dxaOrig="320" w:dyaOrig="380" w14:anchorId="4D12EA41">
          <v:shape id="_x0000_i1052" type="#_x0000_t75" style="width:15.9pt;height:18.7pt" o:ole="">
            <v:imagedata r:id="rId47" o:title=""/>
          </v:shape>
          <o:OLEObject Type="Embed" ProgID="Equation.DSMT4" ShapeID="_x0000_i1052" DrawAspect="Content" ObjectID="_1732803442" r:id="rId48"/>
        </w:object>
      </w:r>
      <w:r>
        <w:t xml:space="preserve"> (рис. 4), теплоемкость при постоянном давлении </w:t>
      </w:r>
      <w:bookmarkStart w:id="5" w:name="_Hlk92058308"/>
      <w:r>
        <w:rPr>
          <w:i/>
          <w:iCs/>
        </w:rPr>
        <w:t>С</w:t>
      </w:r>
      <w:r w:rsidRPr="00ED36CF">
        <w:rPr>
          <w:i/>
          <w:iCs/>
          <w:vertAlign w:val="subscript"/>
          <w:lang w:val="en-US"/>
        </w:rPr>
        <w:t>p</w:t>
      </w:r>
      <w:bookmarkEnd w:id="5"/>
      <w:r>
        <w:t xml:space="preserve"> (рис. 5).</w:t>
      </w:r>
    </w:p>
    <w:p w14:paraId="51923853" w14:textId="77777777" w:rsidR="00FC55F8" w:rsidRDefault="00FC55F8" w:rsidP="00FC55F8">
      <w:pPr>
        <w:ind w:firstLine="0"/>
        <w:jc w:val="center"/>
      </w:pPr>
      <w:r>
        <w:rPr>
          <w:noProof/>
        </w:rPr>
        <w:lastRenderedPageBreak/>
        <w:drawing>
          <wp:inline distT="0" distB="0" distL="0" distR="0" wp14:anchorId="69B1AEE1" wp14:editId="608EE3D3">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66"/>
                        </a:ext>
                      </a:extLst>
                    </a:blip>
                    <a:stretch>
                      <a:fillRect/>
                    </a:stretch>
                  </pic:blipFill>
                  <pic:spPr>
                    <a:xfrm>
                      <a:off x="0" y="0"/>
                      <a:ext cx="4532685" cy="3248425"/>
                    </a:xfrm>
                    <a:prstGeom prst="rect">
                      <a:avLst/>
                    </a:prstGeom>
                  </pic:spPr>
                </pic:pic>
              </a:graphicData>
            </a:graphic>
          </wp:inline>
        </w:drawing>
      </w:r>
    </w:p>
    <w:p w14:paraId="7187B240" w14:textId="77777777" w:rsidR="00FC55F8" w:rsidRDefault="00FC55F8" w:rsidP="00FC55F8">
      <w:pPr>
        <w:ind w:firstLine="0"/>
        <w:jc w:val="center"/>
      </w:pPr>
      <w:r>
        <w:t>Рис. 1. Зависимость газовой постоянной от давления и температуры</w:t>
      </w:r>
    </w:p>
    <w:p w14:paraId="7DCE22E1" w14:textId="77777777" w:rsidR="00FC55F8" w:rsidRDefault="00FC55F8" w:rsidP="00FC55F8">
      <w:pPr>
        <w:ind w:firstLine="0"/>
        <w:jc w:val="center"/>
      </w:pPr>
      <w:r>
        <w:rPr>
          <w:noProof/>
        </w:rPr>
        <w:drawing>
          <wp:inline distT="0" distB="0" distL="0" distR="0" wp14:anchorId="64C6F9AE" wp14:editId="406574DB">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68"/>
                        </a:ext>
                      </a:extLst>
                    </a:blip>
                    <a:stretch>
                      <a:fillRect/>
                    </a:stretch>
                  </pic:blipFill>
                  <pic:spPr>
                    <a:xfrm>
                      <a:off x="0" y="0"/>
                      <a:ext cx="4401670" cy="3133639"/>
                    </a:xfrm>
                    <a:prstGeom prst="rect">
                      <a:avLst/>
                    </a:prstGeom>
                  </pic:spPr>
                </pic:pic>
              </a:graphicData>
            </a:graphic>
          </wp:inline>
        </w:drawing>
      </w:r>
    </w:p>
    <w:p w14:paraId="681D05A6" w14:textId="77777777" w:rsidR="00FC55F8" w:rsidRDefault="00FC55F8" w:rsidP="00FC55F8">
      <w:pPr>
        <w:ind w:firstLine="0"/>
        <w:jc w:val="center"/>
      </w:pPr>
      <w:r>
        <w:t>Рис. 2. Зависимость показателя адиабаты от давления и температуры</w:t>
      </w:r>
    </w:p>
    <w:p w14:paraId="3C6EB182" w14:textId="77777777" w:rsidR="00FC55F8" w:rsidRDefault="00FC55F8" w:rsidP="00FC55F8">
      <w:pPr>
        <w:ind w:firstLine="0"/>
        <w:jc w:val="center"/>
      </w:pPr>
      <w:r>
        <w:rPr>
          <w:noProof/>
        </w:rPr>
        <w:lastRenderedPageBreak/>
        <w:drawing>
          <wp:inline distT="0" distB="0" distL="0" distR="0" wp14:anchorId="0F40DDF0" wp14:editId="468EF4A3">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0"/>
                        </a:ext>
                      </a:extLst>
                    </a:blip>
                    <a:stretch>
                      <a:fillRect/>
                    </a:stretch>
                  </pic:blipFill>
                  <pic:spPr>
                    <a:xfrm>
                      <a:off x="0" y="0"/>
                      <a:ext cx="4542812" cy="3287261"/>
                    </a:xfrm>
                    <a:prstGeom prst="rect">
                      <a:avLst/>
                    </a:prstGeom>
                  </pic:spPr>
                </pic:pic>
              </a:graphicData>
            </a:graphic>
          </wp:inline>
        </w:drawing>
      </w:r>
    </w:p>
    <w:p w14:paraId="7D9C99E5" w14:textId="77777777" w:rsidR="00FC55F8" w:rsidRDefault="00FC55F8" w:rsidP="00FC55F8">
      <w:pPr>
        <w:ind w:firstLine="0"/>
        <w:jc w:val="center"/>
      </w:pPr>
      <w:r>
        <w:t>Рис. 3. Зависимость коэффициента динамической вязкости от давления и температуры</w:t>
      </w:r>
    </w:p>
    <w:p w14:paraId="7BC8E5F1" w14:textId="77777777" w:rsidR="00FC55F8" w:rsidRDefault="00FC55F8" w:rsidP="00FC55F8">
      <w:pPr>
        <w:ind w:firstLine="0"/>
        <w:jc w:val="center"/>
      </w:pPr>
      <w:r>
        <w:rPr>
          <w:noProof/>
        </w:rPr>
        <w:drawing>
          <wp:inline distT="0" distB="0" distL="0" distR="0" wp14:anchorId="754BF0BF" wp14:editId="7D5FBFED">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2"/>
                        </a:ext>
                      </a:extLst>
                    </a:blip>
                    <a:stretch>
                      <a:fillRect/>
                    </a:stretch>
                  </pic:blipFill>
                  <pic:spPr>
                    <a:xfrm>
                      <a:off x="0" y="0"/>
                      <a:ext cx="4578850" cy="3254389"/>
                    </a:xfrm>
                    <a:prstGeom prst="rect">
                      <a:avLst/>
                    </a:prstGeom>
                  </pic:spPr>
                </pic:pic>
              </a:graphicData>
            </a:graphic>
          </wp:inline>
        </w:drawing>
      </w:r>
    </w:p>
    <w:p w14:paraId="652A4336" w14:textId="77777777" w:rsidR="00FC55F8" w:rsidRDefault="00FC55F8" w:rsidP="00FC55F8">
      <w:pPr>
        <w:ind w:firstLine="0"/>
        <w:jc w:val="center"/>
      </w:pPr>
      <w:r>
        <w:t>Рис. 4. Зависимость показателя теплопроводности от давления и температуры</w:t>
      </w:r>
    </w:p>
    <w:p w14:paraId="216167C7" w14:textId="77777777" w:rsidR="00FC55F8" w:rsidRDefault="00FC55F8" w:rsidP="00FC55F8">
      <w:pPr>
        <w:ind w:firstLine="0"/>
        <w:jc w:val="center"/>
      </w:pPr>
      <w:r>
        <w:rPr>
          <w:noProof/>
        </w:rPr>
        <w:lastRenderedPageBreak/>
        <w:drawing>
          <wp:inline distT="0" distB="0" distL="0" distR="0" wp14:anchorId="5D52E0B4" wp14:editId="4F835219">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4"/>
                        </a:ext>
                      </a:extLst>
                    </a:blip>
                    <a:stretch>
                      <a:fillRect/>
                    </a:stretch>
                  </pic:blipFill>
                  <pic:spPr>
                    <a:xfrm>
                      <a:off x="0" y="0"/>
                      <a:ext cx="4562445" cy="3216149"/>
                    </a:xfrm>
                    <a:prstGeom prst="rect">
                      <a:avLst/>
                    </a:prstGeom>
                  </pic:spPr>
                </pic:pic>
              </a:graphicData>
            </a:graphic>
          </wp:inline>
        </w:drawing>
      </w:r>
    </w:p>
    <w:p w14:paraId="30D70C1E" w14:textId="77777777" w:rsidR="00FC55F8" w:rsidRDefault="00FC55F8" w:rsidP="00FC55F8">
      <w:pPr>
        <w:ind w:firstLine="0"/>
        <w:jc w:val="center"/>
      </w:pPr>
      <w:r>
        <w:t>Рис. 5. Зависимость удельной теплоемкости от давления и температуры</w:t>
      </w:r>
    </w:p>
    <w:p w14:paraId="44F8B809" w14:textId="77777777" w:rsidR="00FC55F8" w:rsidRDefault="00FC55F8" w:rsidP="00FC55F8"/>
    <w:p w14:paraId="14B902A5" w14:textId="77777777" w:rsidR="00FC55F8" w:rsidRDefault="00FC55F8" w:rsidP="00FC55F8">
      <w:r>
        <w:t>Профиль сопла изображен на рис. 6.</w:t>
      </w:r>
    </w:p>
    <w:p w14:paraId="18A73176" w14:textId="77777777" w:rsidR="00FC55F8" w:rsidRDefault="00FC55F8" w:rsidP="00FC55F8">
      <w:pPr>
        <w:ind w:firstLine="0"/>
        <w:jc w:val="center"/>
      </w:pPr>
      <w:r>
        <w:rPr>
          <w:noProof/>
        </w:rPr>
        <w:drawing>
          <wp:inline distT="0" distB="0" distL="0" distR="0" wp14:anchorId="7BF17AD2" wp14:editId="7A01C026">
            <wp:extent cx="5940425" cy="3030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6"/>
                        </a:ext>
                      </a:extLst>
                    </a:blip>
                    <a:stretch>
                      <a:fillRect/>
                    </a:stretch>
                  </pic:blipFill>
                  <pic:spPr>
                    <a:xfrm>
                      <a:off x="0" y="0"/>
                      <a:ext cx="5940425" cy="3030220"/>
                    </a:xfrm>
                    <a:prstGeom prst="rect">
                      <a:avLst/>
                    </a:prstGeom>
                  </pic:spPr>
                </pic:pic>
              </a:graphicData>
            </a:graphic>
          </wp:inline>
        </w:drawing>
      </w:r>
    </w:p>
    <w:p w14:paraId="61213436" w14:textId="77777777" w:rsidR="00FC55F8" w:rsidRPr="008256A9" w:rsidRDefault="00FC55F8" w:rsidP="00FC55F8">
      <w:pPr>
        <w:ind w:firstLine="0"/>
        <w:jc w:val="center"/>
        <w:rPr>
          <w:rFonts w:eastAsiaTheme="minorEastAsia"/>
        </w:rPr>
      </w:pPr>
      <w:r>
        <w:t xml:space="preserve">Рис. 6. </w:t>
      </w:r>
      <w:r>
        <w:rPr>
          <w:rFonts w:eastAsiaTheme="minorEastAsia"/>
        </w:rPr>
        <w:t xml:space="preserve">Распределение радиуса </w:t>
      </w:r>
      <w:r>
        <w:rPr>
          <w:rFonts w:eastAsiaTheme="minorEastAsia"/>
          <w:i/>
          <w:iCs/>
          <w:lang w:val="en-US"/>
        </w:rPr>
        <w:t>R</w:t>
      </w:r>
      <w:r>
        <w:rPr>
          <w:rFonts w:eastAsiaTheme="minorEastAsia"/>
        </w:rPr>
        <w:t xml:space="preserve"> и площади поперечного сечения</w:t>
      </w:r>
      <w:r w:rsidRPr="008256A9">
        <w:rPr>
          <w:rFonts w:eastAsiaTheme="minorEastAsia"/>
        </w:rPr>
        <w:t xml:space="preserve"> </w:t>
      </w:r>
      <w:r>
        <w:rPr>
          <w:rFonts w:eastAsiaTheme="minorEastAsia"/>
          <w:i/>
          <w:iCs/>
          <w:lang w:val="en-US"/>
        </w:rPr>
        <w:t>F</w:t>
      </w:r>
      <w:r>
        <w:rPr>
          <w:rFonts w:eastAsiaTheme="minorEastAsia"/>
        </w:rPr>
        <w:t xml:space="preserve"> по всей длине сопла</w:t>
      </w:r>
    </w:p>
    <w:p w14:paraId="51DCEC3C" w14:textId="77777777" w:rsidR="00FC55F8" w:rsidRDefault="00FC55F8" w:rsidP="00FC55F8">
      <w:pPr>
        <w:ind w:firstLine="0"/>
        <w:jc w:val="center"/>
      </w:pPr>
    </w:p>
    <w:p w14:paraId="235F93DD" w14:textId="77777777" w:rsidR="00FC55F8" w:rsidRDefault="00FC55F8" w:rsidP="00FC55F8">
      <w:r>
        <w:lastRenderedPageBreak/>
        <w:t xml:space="preserve">Распределения скорости </w:t>
      </w:r>
      <w:r w:rsidRPr="00D10EED">
        <w:rPr>
          <w:position w:val="-12"/>
        </w:rPr>
        <w:object w:dxaOrig="859" w:dyaOrig="380" w14:anchorId="3035675E">
          <v:shape id="_x0000_i1053" type="#_x0000_t75" style="width:43pt;height:18.7pt" o:ole="">
            <v:imagedata r:id="rId77" o:title=""/>
          </v:shape>
          <o:OLEObject Type="Embed" ProgID="Equation.DSMT4" ShapeID="_x0000_i1053" DrawAspect="Content" ObjectID="_1732803443" r:id="rId78"/>
        </w:object>
      </w:r>
      <w:r>
        <w:t>, давления</w:t>
      </w:r>
      <w:r w:rsidRPr="00D10EED">
        <w:t xml:space="preserve"> </w:t>
      </w:r>
      <w:r w:rsidRPr="00D10EED">
        <w:rPr>
          <w:position w:val="-12"/>
        </w:rPr>
        <w:object w:dxaOrig="900" w:dyaOrig="380" w14:anchorId="0BCB5AD7">
          <v:shape id="_x0000_i1054" type="#_x0000_t75" style="width:44.9pt;height:18.7pt" o:ole="">
            <v:imagedata r:id="rId79" o:title=""/>
          </v:shape>
          <o:OLEObject Type="Embed" ProgID="Equation.DSMT4" ShapeID="_x0000_i1054" DrawAspect="Content" ObjectID="_1732803444" r:id="rId80"/>
        </w:object>
      </w:r>
      <w:r>
        <w:t xml:space="preserve"> и статической температуры</w:t>
      </w:r>
      <w:r w:rsidRPr="00D10EED">
        <w:t xml:space="preserve"> </w:t>
      </w:r>
      <w:r w:rsidRPr="00D10EED">
        <w:rPr>
          <w:position w:val="-12"/>
        </w:rPr>
        <w:object w:dxaOrig="840" w:dyaOrig="380" w14:anchorId="1368ADD8">
          <v:shape id="_x0000_i1055" type="#_x0000_t75" style="width:42.1pt;height:18.7pt" o:ole="">
            <v:imagedata r:id="rId81" o:title=""/>
          </v:shape>
          <o:OLEObject Type="Embed" ProgID="Equation.DSMT4" ShapeID="_x0000_i1055" DrawAspect="Content" ObjectID="_1732803445" r:id="rId82"/>
        </w:object>
      </w:r>
      <w:r>
        <w:t xml:space="preserve"> потока по тракту сопла</w:t>
      </w:r>
      <w:r w:rsidRPr="00D10EED">
        <w:t xml:space="preserve"> </w:t>
      </w:r>
      <w:r>
        <w:t>приведены на рис. 7 – 9 соответственно.</w:t>
      </w:r>
    </w:p>
    <w:p w14:paraId="24B84580" w14:textId="77777777" w:rsidR="00FC55F8" w:rsidRDefault="00FC55F8" w:rsidP="00FC55F8">
      <w:pPr>
        <w:ind w:firstLine="0"/>
        <w:jc w:val="center"/>
      </w:pPr>
      <w:r>
        <w:rPr>
          <w:noProof/>
        </w:rPr>
        <w:drawing>
          <wp:inline distT="0" distB="0" distL="0" distR="0" wp14:anchorId="31E1F2BD" wp14:editId="442A0A23">
            <wp:extent cx="4694541" cy="3314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4"/>
                        </a:ext>
                      </a:extLst>
                    </a:blip>
                    <a:stretch>
                      <a:fillRect/>
                    </a:stretch>
                  </pic:blipFill>
                  <pic:spPr>
                    <a:xfrm>
                      <a:off x="0" y="0"/>
                      <a:ext cx="4707227" cy="3323657"/>
                    </a:xfrm>
                    <a:prstGeom prst="rect">
                      <a:avLst/>
                    </a:prstGeom>
                  </pic:spPr>
                </pic:pic>
              </a:graphicData>
            </a:graphic>
          </wp:inline>
        </w:drawing>
      </w:r>
    </w:p>
    <w:p w14:paraId="4C4F0C87" w14:textId="77777777" w:rsidR="00FC55F8" w:rsidRDefault="00FC55F8" w:rsidP="00FC55F8">
      <w:pPr>
        <w:ind w:firstLine="0"/>
        <w:jc w:val="center"/>
      </w:pPr>
      <w:r>
        <w:t>Рис. 7. Распределение скорости по тракту сопла</w:t>
      </w:r>
    </w:p>
    <w:p w14:paraId="0FA06665" w14:textId="77777777" w:rsidR="00FC55F8" w:rsidRDefault="00FC55F8" w:rsidP="00FC55F8">
      <w:pPr>
        <w:ind w:firstLine="0"/>
        <w:jc w:val="center"/>
      </w:pPr>
      <w:r>
        <w:rPr>
          <w:noProof/>
        </w:rPr>
        <w:drawing>
          <wp:inline distT="0" distB="0" distL="0" distR="0" wp14:anchorId="1BD3B383" wp14:editId="239A776B">
            <wp:extent cx="4829175" cy="351956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6"/>
                        </a:ext>
                      </a:extLst>
                    </a:blip>
                    <a:stretch>
                      <a:fillRect/>
                    </a:stretch>
                  </pic:blipFill>
                  <pic:spPr>
                    <a:xfrm>
                      <a:off x="0" y="0"/>
                      <a:ext cx="4834241" cy="3523260"/>
                    </a:xfrm>
                    <a:prstGeom prst="rect">
                      <a:avLst/>
                    </a:prstGeom>
                  </pic:spPr>
                </pic:pic>
              </a:graphicData>
            </a:graphic>
          </wp:inline>
        </w:drawing>
      </w:r>
    </w:p>
    <w:p w14:paraId="1784F1E2" w14:textId="77777777" w:rsidR="00FC55F8" w:rsidRDefault="00FC55F8" w:rsidP="00FC55F8">
      <w:pPr>
        <w:ind w:firstLine="0"/>
        <w:jc w:val="center"/>
      </w:pPr>
      <w:r>
        <w:t>Рис. 8. Распределение давления по тракту сопла</w:t>
      </w:r>
    </w:p>
    <w:p w14:paraId="62401FA0" w14:textId="77777777" w:rsidR="00FC55F8" w:rsidRDefault="00FC55F8" w:rsidP="00FC55F8">
      <w:pPr>
        <w:ind w:firstLine="0"/>
        <w:jc w:val="center"/>
        <w:rPr>
          <w:noProof/>
        </w:rPr>
      </w:pPr>
    </w:p>
    <w:p w14:paraId="510A23A0" w14:textId="77777777" w:rsidR="00FC55F8" w:rsidRDefault="00FC55F8" w:rsidP="00FC55F8">
      <w:pPr>
        <w:ind w:firstLine="0"/>
        <w:jc w:val="center"/>
      </w:pPr>
      <w:r>
        <w:rPr>
          <w:noProof/>
        </w:rPr>
        <w:lastRenderedPageBreak/>
        <w:drawing>
          <wp:inline distT="0" distB="0" distL="0" distR="0" wp14:anchorId="77E3FAA4" wp14:editId="00135D51">
            <wp:extent cx="4474462" cy="318135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8"/>
                        </a:ext>
                      </a:extLst>
                    </a:blip>
                    <a:stretch>
                      <a:fillRect/>
                    </a:stretch>
                  </pic:blipFill>
                  <pic:spPr>
                    <a:xfrm>
                      <a:off x="0" y="0"/>
                      <a:ext cx="4479375" cy="3184843"/>
                    </a:xfrm>
                    <a:prstGeom prst="rect">
                      <a:avLst/>
                    </a:prstGeom>
                  </pic:spPr>
                </pic:pic>
              </a:graphicData>
            </a:graphic>
          </wp:inline>
        </w:drawing>
      </w:r>
    </w:p>
    <w:p w14:paraId="0D059D8D" w14:textId="77777777" w:rsidR="00FC55F8" w:rsidRDefault="00FC55F8" w:rsidP="00FC55F8">
      <w:pPr>
        <w:ind w:firstLine="0"/>
        <w:jc w:val="center"/>
      </w:pPr>
      <w:r>
        <w:t>Рис. 9. Распределение температуры по траку сопла</w:t>
      </w:r>
    </w:p>
    <w:p w14:paraId="2B79D755" w14:textId="77777777" w:rsidR="00FC55F8" w:rsidRDefault="00FC55F8" w:rsidP="00FC55F8">
      <w:pPr>
        <w:ind w:firstLine="0"/>
        <w:jc w:val="center"/>
      </w:pPr>
    </w:p>
    <w:p w14:paraId="7C4698B0" w14:textId="77777777" w:rsidR="00FC55F8" w:rsidRDefault="00FC55F8" w:rsidP="00FC55F8">
      <w:r>
        <w:t>Для расчетов дополнительно понадобятся распределение плотности (рис. 10).</w:t>
      </w:r>
    </w:p>
    <w:p w14:paraId="3B5C9CB6" w14:textId="77777777" w:rsidR="00FC55F8" w:rsidRDefault="00FC55F8" w:rsidP="00FC55F8">
      <w:pPr>
        <w:jc w:val="center"/>
      </w:pPr>
      <w:r w:rsidRPr="00A65D34">
        <w:rPr>
          <w:position w:val="-40"/>
        </w:rPr>
        <w:object w:dxaOrig="4540" w:dyaOrig="900" w14:anchorId="01EFAA19">
          <v:shape id="_x0000_i1056" type="#_x0000_t75" style="width:227.2pt;height:44.9pt" o:ole="">
            <v:imagedata r:id="rId89" o:title=""/>
          </v:shape>
          <o:OLEObject Type="Embed" ProgID="Equation.DSMT4" ShapeID="_x0000_i1056" DrawAspect="Content" ObjectID="_1732803446" r:id="rId90"/>
        </w:object>
      </w:r>
    </w:p>
    <w:p w14:paraId="6AF4C6DC" w14:textId="77777777" w:rsidR="00FC55F8" w:rsidRDefault="00FC55F8" w:rsidP="00FC55F8">
      <w:pPr>
        <w:ind w:firstLine="0"/>
        <w:jc w:val="center"/>
      </w:pPr>
      <w:r>
        <w:rPr>
          <w:noProof/>
        </w:rPr>
        <w:drawing>
          <wp:inline distT="0" distB="0" distL="0" distR="0" wp14:anchorId="625D2100" wp14:editId="29C7F308">
            <wp:extent cx="4562475" cy="33365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92"/>
                        </a:ext>
                      </a:extLst>
                    </a:blip>
                    <a:stretch>
                      <a:fillRect/>
                    </a:stretch>
                  </pic:blipFill>
                  <pic:spPr>
                    <a:xfrm>
                      <a:off x="0" y="0"/>
                      <a:ext cx="4575446" cy="3345990"/>
                    </a:xfrm>
                    <a:prstGeom prst="rect">
                      <a:avLst/>
                    </a:prstGeom>
                  </pic:spPr>
                </pic:pic>
              </a:graphicData>
            </a:graphic>
          </wp:inline>
        </w:drawing>
      </w:r>
    </w:p>
    <w:p w14:paraId="4B7DD078" w14:textId="77777777" w:rsidR="00FC55F8" w:rsidRDefault="00FC55F8" w:rsidP="00FC55F8">
      <w:pPr>
        <w:ind w:firstLine="0"/>
        <w:jc w:val="center"/>
      </w:pPr>
      <w:r>
        <w:t>Рис. 10. Распределение плотности по тракту сопла</w:t>
      </w:r>
    </w:p>
    <w:p w14:paraId="34B370D3" w14:textId="77777777" w:rsidR="00FC55F8" w:rsidRDefault="00FC55F8" w:rsidP="00FC55F8">
      <w:r>
        <w:lastRenderedPageBreak/>
        <w:t>Для решения системы уравнений введём начальные условия:</w:t>
      </w:r>
    </w:p>
    <w:p w14:paraId="62FC1156" w14:textId="77777777" w:rsidR="00FC55F8" w:rsidRDefault="00FC55F8" w:rsidP="00FC55F8">
      <w:pPr>
        <w:jc w:val="center"/>
      </w:pPr>
      <w:r w:rsidRPr="003C6E30">
        <w:rPr>
          <w:position w:val="-156"/>
        </w:rPr>
        <w:object w:dxaOrig="2340" w:dyaOrig="3220" w14:anchorId="76C34F19">
          <v:shape id="_x0000_i1057" type="#_x0000_t75" style="width:116.9pt;height:161.75pt" o:ole="">
            <v:imagedata r:id="rId93" o:title=""/>
          </v:shape>
          <o:OLEObject Type="Embed" ProgID="Equation.DSMT4" ShapeID="_x0000_i1057" DrawAspect="Content" ObjectID="_1732803447" r:id="rId94"/>
        </w:object>
      </w:r>
    </w:p>
    <w:p w14:paraId="7B320367" w14:textId="77777777" w:rsidR="00FC55F8" w:rsidRDefault="00FC55F8" w:rsidP="00FC55F8">
      <w:r>
        <w:t>Средний расход топлива</w:t>
      </w:r>
    </w:p>
    <w:p w14:paraId="48B98D97" w14:textId="77777777" w:rsidR="00FC55F8" w:rsidRDefault="00FC55F8" w:rsidP="00FC55F8">
      <w:pPr>
        <w:jc w:val="center"/>
      </w:pPr>
      <w:r w:rsidRPr="008F11B8">
        <w:rPr>
          <w:position w:val="-38"/>
        </w:rPr>
        <w:object w:dxaOrig="2560" w:dyaOrig="820" w14:anchorId="3DBE6014">
          <v:shape id="_x0000_i1058" type="#_x0000_t75" style="width:128.1pt;height:41.15pt" o:ole="">
            <v:imagedata r:id="rId95" o:title=""/>
          </v:shape>
          <o:OLEObject Type="Embed" ProgID="Equation.DSMT4" ShapeID="_x0000_i1058" DrawAspect="Content" ObjectID="_1732803448" r:id="rId96"/>
        </w:object>
      </w:r>
    </w:p>
    <w:p w14:paraId="1179A769" w14:textId="77777777" w:rsidR="00FC55F8" w:rsidRDefault="00FC55F8" w:rsidP="00FC55F8">
      <w:r>
        <w:t>Расходы газовой и конденсированный фаз равны:</w:t>
      </w:r>
    </w:p>
    <w:p w14:paraId="03181A8D" w14:textId="77777777" w:rsidR="00FC55F8" w:rsidRPr="00BE01C0" w:rsidRDefault="00FC55F8" w:rsidP="00FC55F8">
      <w:pPr>
        <w:jc w:val="center"/>
      </w:pPr>
      <w:r w:rsidRPr="008F11B8">
        <w:rPr>
          <w:position w:val="-14"/>
        </w:rPr>
        <w:object w:dxaOrig="3379" w:dyaOrig="420" w14:anchorId="4B78AB9E">
          <v:shape id="_x0000_i1059" type="#_x0000_t75" style="width:169.25pt;height:20.55pt" o:ole="">
            <v:imagedata r:id="rId97" o:title=""/>
          </v:shape>
          <o:OLEObject Type="Embed" ProgID="Equation.DSMT4" ShapeID="_x0000_i1059" DrawAspect="Content" ObjectID="_1732803449" r:id="rId98"/>
        </w:object>
      </w:r>
    </w:p>
    <w:p w14:paraId="4EBF3790" w14:textId="77777777" w:rsidR="00FC55F8" w:rsidRDefault="00FC55F8" w:rsidP="00FC55F8">
      <w:pPr>
        <w:jc w:val="center"/>
      </w:pPr>
      <w:r w:rsidRPr="008F11B8">
        <w:rPr>
          <w:position w:val="-12"/>
        </w:rPr>
        <w:object w:dxaOrig="2680" w:dyaOrig="380" w14:anchorId="6F5CA9C2">
          <v:shape id="_x0000_i1060" type="#_x0000_t75" style="width:134.65pt;height:18.7pt" o:ole="">
            <v:imagedata r:id="rId99" o:title=""/>
          </v:shape>
          <o:OLEObject Type="Embed" ProgID="Equation.DSMT4" ShapeID="_x0000_i1060" DrawAspect="Content" ObjectID="_1732803450" r:id="rId100"/>
        </w:object>
      </w:r>
    </w:p>
    <w:p w14:paraId="18C36CD4" w14:textId="77777777" w:rsidR="00FC55F8" w:rsidRDefault="00FC55F8" w:rsidP="00FC55F8">
      <w:r>
        <w:t xml:space="preserve">Количество шагов интегрирования выбрано </w:t>
      </w:r>
      <w:r w:rsidRPr="008F11B8">
        <w:rPr>
          <w:position w:val="-6"/>
        </w:rPr>
        <w:object w:dxaOrig="1060" w:dyaOrig="300" w14:anchorId="50E95DC1">
          <v:shape id="_x0000_i1061" type="#_x0000_t75" style="width:53.3pt;height:14.95pt" o:ole="">
            <v:imagedata r:id="rId101" o:title=""/>
          </v:shape>
          <o:OLEObject Type="Embed" ProgID="Equation.DSMT4" ShapeID="_x0000_i1061" DrawAspect="Content" ObjectID="_1732803451" r:id="rId102"/>
        </w:object>
      </w:r>
      <w:r w:rsidRPr="008F11B8">
        <w:t xml:space="preserve">. </w:t>
      </w:r>
      <w:r>
        <w:t>Результаты интегрирования приведены на рис. 11 – 14.</w:t>
      </w:r>
    </w:p>
    <w:p w14:paraId="1C32BF82" w14:textId="77777777" w:rsidR="00FC55F8" w:rsidRDefault="00FC55F8" w:rsidP="00FC55F8">
      <w:pPr>
        <w:ind w:firstLine="0"/>
        <w:jc w:val="center"/>
        <w:rPr>
          <w:lang w:val="en-US"/>
        </w:rPr>
      </w:pPr>
      <w:r>
        <w:rPr>
          <w:noProof/>
        </w:rPr>
        <w:drawing>
          <wp:inline distT="0" distB="0" distL="0" distR="0" wp14:anchorId="23BE8CB5" wp14:editId="6028BC31">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4"/>
                        </a:ext>
                      </a:extLst>
                    </a:blip>
                    <a:stretch>
                      <a:fillRect/>
                    </a:stretch>
                  </pic:blipFill>
                  <pic:spPr>
                    <a:xfrm>
                      <a:off x="0" y="0"/>
                      <a:ext cx="5314691" cy="3740290"/>
                    </a:xfrm>
                    <a:prstGeom prst="rect">
                      <a:avLst/>
                    </a:prstGeom>
                  </pic:spPr>
                </pic:pic>
              </a:graphicData>
            </a:graphic>
          </wp:inline>
        </w:drawing>
      </w:r>
    </w:p>
    <w:p w14:paraId="61E9A46F" w14:textId="77777777" w:rsidR="00FC55F8" w:rsidRDefault="00FC55F8" w:rsidP="00FC55F8">
      <w:pPr>
        <w:ind w:firstLine="0"/>
        <w:jc w:val="center"/>
      </w:pPr>
      <w:r>
        <w:t>Рис. 11. Площадь поперечного сечения сопла</w:t>
      </w:r>
    </w:p>
    <w:p w14:paraId="5B5617BB" w14:textId="77777777" w:rsidR="00FC55F8" w:rsidRDefault="00FC55F8" w:rsidP="00FC55F8">
      <w:pPr>
        <w:ind w:firstLine="0"/>
        <w:jc w:val="center"/>
      </w:pPr>
      <w:r>
        <w:rPr>
          <w:noProof/>
        </w:rPr>
        <w:lastRenderedPageBreak/>
        <w:drawing>
          <wp:inline distT="0" distB="0" distL="0" distR="0" wp14:anchorId="15C885BC" wp14:editId="48BF4048">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6"/>
                        </a:ext>
                      </a:extLst>
                    </a:blip>
                    <a:stretch>
                      <a:fillRect/>
                    </a:stretch>
                  </pic:blipFill>
                  <pic:spPr>
                    <a:xfrm>
                      <a:off x="0" y="0"/>
                      <a:ext cx="5194860" cy="3786084"/>
                    </a:xfrm>
                    <a:prstGeom prst="rect">
                      <a:avLst/>
                    </a:prstGeom>
                  </pic:spPr>
                </pic:pic>
              </a:graphicData>
            </a:graphic>
          </wp:inline>
        </w:drawing>
      </w:r>
    </w:p>
    <w:p w14:paraId="10D93FDF" w14:textId="77777777" w:rsidR="00FC55F8" w:rsidRDefault="00FC55F8" w:rsidP="00FC55F8">
      <w:pPr>
        <w:ind w:firstLine="0"/>
        <w:jc w:val="center"/>
      </w:pPr>
      <w:r>
        <w:t>Рис. 12. Изменение давления по тракту сопла</w:t>
      </w:r>
    </w:p>
    <w:p w14:paraId="797406CE" w14:textId="77777777" w:rsidR="00FC55F8" w:rsidRDefault="00FC55F8" w:rsidP="00FC55F8">
      <w:pPr>
        <w:ind w:firstLine="0"/>
        <w:jc w:val="center"/>
      </w:pPr>
      <w:r>
        <w:rPr>
          <w:noProof/>
        </w:rPr>
        <w:drawing>
          <wp:inline distT="0" distB="0" distL="0" distR="0" wp14:anchorId="6C11F2D4" wp14:editId="079DA5B5">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8"/>
                        </a:ext>
                      </a:extLst>
                    </a:blip>
                    <a:stretch>
                      <a:fillRect/>
                    </a:stretch>
                  </pic:blipFill>
                  <pic:spPr>
                    <a:xfrm>
                      <a:off x="0" y="0"/>
                      <a:ext cx="5237373" cy="3732381"/>
                    </a:xfrm>
                    <a:prstGeom prst="rect">
                      <a:avLst/>
                    </a:prstGeom>
                  </pic:spPr>
                </pic:pic>
              </a:graphicData>
            </a:graphic>
          </wp:inline>
        </w:drawing>
      </w:r>
    </w:p>
    <w:p w14:paraId="733600E6" w14:textId="77777777" w:rsidR="00FC55F8" w:rsidRDefault="00FC55F8" w:rsidP="00FC55F8">
      <w:pPr>
        <w:ind w:firstLine="0"/>
        <w:jc w:val="center"/>
      </w:pPr>
      <w:r>
        <w:t>Рис. 13. Изменение температуры по тракту сопла</w:t>
      </w:r>
    </w:p>
    <w:p w14:paraId="79CD5F54" w14:textId="77777777" w:rsidR="00FC55F8" w:rsidRDefault="00FC55F8" w:rsidP="00FC55F8">
      <w:pPr>
        <w:ind w:firstLine="0"/>
        <w:jc w:val="center"/>
      </w:pPr>
      <w:r>
        <w:rPr>
          <w:noProof/>
        </w:rPr>
        <w:lastRenderedPageBreak/>
        <w:drawing>
          <wp:inline distT="0" distB="0" distL="0" distR="0" wp14:anchorId="45EAB971" wp14:editId="58D8EFB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10"/>
                        </a:ext>
                      </a:extLst>
                    </a:blip>
                    <a:stretch>
                      <a:fillRect/>
                    </a:stretch>
                  </pic:blipFill>
                  <pic:spPr>
                    <a:xfrm>
                      <a:off x="0" y="0"/>
                      <a:ext cx="5286092" cy="3732381"/>
                    </a:xfrm>
                    <a:prstGeom prst="rect">
                      <a:avLst/>
                    </a:prstGeom>
                  </pic:spPr>
                </pic:pic>
              </a:graphicData>
            </a:graphic>
          </wp:inline>
        </w:drawing>
      </w:r>
    </w:p>
    <w:p w14:paraId="56CF0962" w14:textId="77777777" w:rsidR="00FC55F8" w:rsidRDefault="00FC55F8" w:rsidP="00FC55F8">
      <w:pPr>
        <w:ind w:firstLine="0"/>
        <w:jc w:val="center"/>
      </w:pPr>
      <w:r>
        <w:t>Рис. 14. Изменение скорости по тракту сопла</w:t>
      </w:r>
    </w:p>
    <w:p w14:paraId="5FA7D5C8" w14:textId="77777777" w:rsidR="00FC55F8" w:rsidRDefault="00FC55F8" w:rsidP="00FC55F8">
      <w:pPr>
        <w:ind w:firstLine="0"/>
        <w:jc w:val="center"/>
      </w:pPr>
    </w:p>
    <w:p w14:paraId="44C14A0C" w14:textId="77777777" w:rsidR="00FC55F8" w:rsidRDefault="00FC55F8" w:rsidP="00FC55F8">
      <w:r>
        <w:t>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14:paraId="464299E2" w14:textId="77777777"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14:paraId="04163FAF" w14:textId="77777777" w:rsidR="00FC55F8" w:rsidRDefault="00FC55F8" w:rsidP="00FC55F8">
      <w:r>
        <w:t>По параметрам в выходном сечении сопла определяются параметры неравновесности:</w:t>
      </w:r>
    </w:p>
    <w:p w14:paraId="6495C21D" w14:textId="77777777" w:rsidR="00FC55F8" w:rsidRDefault="00FC55F8" w:rsidP="00FC55F8">
      <w:pPr>
        <w:jc w:val="center"/>
      </w:pPr>
      <w:r w:rsidRPr="00030337">
        <w:rPr>
          <w:position w:val="-36"/>
        </w:rPr>
        <w:object w:dxaOrig="3780" w:dyaOrig="859" w14:anchorId="15719DF2">
          <v:shape id="_x0000_i1062" type="#_x0000_t75" style="width:188.9pt;height:43pt" o:ole="">
            <v:imagedata r:id="rId111" o:title=""/>
          </v:shape>
          <o:OLEObject Type="Embed" ProgID="Equation.DSMT4" ShapeID="_x0000_i1062" DrawAspect="Content" ObjectID="_1732803452" r:id="rId112"/>
        </w:object>
      </w:r>
    </w:p>
    <w:p w14:paraId="6044AC73" w14:textId="77777777" w:rsidR="00FC55F8" w:rsidRDefault="00FC55F8" w:rsidP="00FC55F8">
      <w:pPr>
        <w:jc w:val="center"/>
      </w:pPr>
      <w:r w:rsidRPr="00030337">
        <w:rPr>
          <w:position w:val="-36"/>
        </w:rPr>
        <w:object w:dxaOrig="3680" w:dyaOrig="859" w14:anchorId="42C50B8E">
          <v:shape id="_x0000_i1063" type="#_x0000_t75" style="width:184.2pt;height:43pt" o:ole="">
            <v:imagedata r:id="rId113" o:title=""/>
          </v:shape>
          <o:OLEObject Type="Embed" ProgID="Equation.DSMT4" ShapeID="_x0000_i1063" DrawAspect="Content" ObjectID="_1732803453" r:id="rId114"/>
        </w:object>
      </w:r>
    </w:p>
    <w:p w14:paraId="4598906B" w14:textId="77777777" w:rsidR="00FC55F8" w:rsidRDefault="00FC55F8" w:rsidP="00FC55F8">
      <w:pPr>
        <w:jc w:val="center"/>
      </w:pPr>
    </w:p>
    <w:p w14:paraId="08E92E25" w14:textId="77777777" w:rsidR="00FC55F8" w:rsidRDefault="00FC55F8" w:rsidP="00FC55F8">
      <w:pPr>
        <w:pStyle w:val="1"/>
        <w:numPr>
          <w:ilvl w:val="0"/>
          <w:numId w:val="0"/>
        </w:numPr>
        <w:ind w:left="432"/>
      </w:pPr>
      <w:bookmarkStart w:id="6" w:name="_Toc121750940"/>
      <w:r>
        <w:t>Заключение</w:t>
      </w:r>
      <w:bookmarkEnd w:id="6"/>
    </w:p>
    <w:p w14:paraId="749BE9AD" w14:textId="77777777" w:rsidR="00FC55F8" w:rsidRDefault="00FC55F8" w:rsidP="00FC55F8"/>
    <w:p w14:paraId="1C608072" w14:textId="77777777"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14:paraId="3D2C4CC9" w14:textId="77777777"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w14:anchorId="1C591ABC">
          <v:shape id="_x0000_i1064" type="#_x0000_t75" style="width:68.25pt;height:18.7pt" o:ole="">
            <v:imagedata r:id="rId115" o:title=""/>
          </v:shape>
          <o:OLEObject Type="Embed" ProgID="Equation.DSMT4" ShapeID="_x0000_i1064" DrawAspect="Content" ObjectID="_1732803454" r:id="rId116"/>
        </w:object>
      </w:r>
      <w:r>
        <w:t xml:space="preserve"> и </w:t>
      </w:r>
      <w:r w:rsidRPr="00366024">
        <w:rPr>
          <w:position w:val="-12"/>
        </w:rPr>
        <w:object w:dxaOrig="1300" w:dyaOrig="380" w14:anchorId="2163511A">
          <v:shape id="_x0000_i1065" type="#_x0000_t75" style="width:65.45pt;height:18.7pt" o:ole="">
            <v:imagedata r:id="rId117" o:title=""/>
          </v:shape>
          <o:OLEObject Type="Embed" ProgID="Equation.DSMT4" ShapeID="_x0000_i1065" DrawAspect="Content" ObjectID="_1732803455" r:id="rId118"/>
        </w:object>
      </w:r>
      <w:r>
        <w:t>.</w:t>
      </w:r>
    </w:p>
    <w:p w14:paraId="678A9DC6" w14:textId="77777777" w:rsidR="00FC55F8" w:rsidRDefault="00FC55F8" w:rsidP="00FC55F8">
      <w:pPr>
        <w:spacing w:after="160" w:line="259" w:lineRule="auto"/>
        <w:ind w:firstLine="0"/>
        <w:jc w:val="left"/>
      </w:pPr>
      <w:r>
        <w:br w:type="page"/>
      </w:r>
    </w:p>
    <w:p w14:paraId="4BD39E34" w14:textId="77777777"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14:paraId="1069129A" w14:textId="77777777" w:rsidR="00FC55F8" w:rsidRDefault="00FC55F8" w:rsidP="00FC55F8"/>
    <w:p w14:paraId="29FB4C07" w14:textId="77777777"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14:paraId="28A07738" w14:textId="77777777"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41FE19" w14:textId="77777777" w:rsidR="009613E7" w:rsidRDefault="009613E7">
      <w:pPr>
        <w:spacing w:line="240" w:lineRule="auto"/>
      </w:pPr>
      <w:r>
        <w:separator/>
      </w:r>
    </w:p>
  </w:endnote>
  <w:endnote w:type="continuationSeparator" w:id="0">
    <w:p w14:paraId="6CA1B882" w14:textId="77777777" w:rsidR="009613E7" w:rsidRDefault="009613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14:paraId="1F72A214" w14:textId="38F5EE63" w:rsidR="00CB0DA9" w:rsidRDefault="00CB0DA9">
        <w:pPr>
          <w:pStyle w:val="a4"/>
          <w:jc w:val="center"/>
        </w:pPr>
        <w:r>
          <w:fldChar w:fldCharType="begin"/>
        </w:r>
        <w:r>
          <w:instrText>PAGE   \* MERGEFORMAT</w:instrText>
        </w:r>
        <w:r>
          <w:fldChar w:fldCharType="separate"/>
        </w:r>
        <w:r w:rsidR="003336B9">
          <w:rPr>
            <w:noProof/>
          </w:rPr>
          <w:t>10</w:t>
        </w:r>
        <w:r>
          <w:fldChar w:fldCharType="end"/>
        </w:r>
      </w:p>
    </w:sdtContent>
  </w:sdt>
  <w:p w14:paraId="0BC0A5FF" w14:textId="77777777"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7EFEE2" w14:textId="77777777" w:rsidR="009613E7" w:rsidRDefault="009613E7">
      <w:pPr>
        <w:spacing w:line="240" w:lineRule="auto"/>
      </w:pPr>
      <w:r>
        <w:separator/>
      </w:r>
    </w:p>
  </w:footnote>
  <w:footnote w:type="continuationSeparator" w:id="0">
    <w:p w14:paraId="61477DFC" w14:textId="77777777" w:rsidR="009613E7" w:rsidRDefault="009613E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A711E"/>
    <w:rsid w:val="000C42A2"/>
    <w:rsid w:val="001E2D35"/>
    <w:rsid w:val="002712D1"/>
    <w:rsid w:val="003336B9"/>
    <w:rsid w:val="004C6587"/>
    <w:rsid w:val="004F288D"/>
    <w:rsid w:val="006044F1"/>
    <w:rsid w:val="00657A21"/>
    <w:rsid w:val="008132A4"/>
    <w:rsid w:val="00862242"/>
    <w:rsid w:val="009613E7"/>
    <w:rsid w:val="0097674C"/>
    <w:rsid w:val="00AA6129"/>
    <w:rsid w:val="00B42F08"/>
    <w:rsid w:val="00B45F22"/>
    <w:rsid w:val="00C220F7"/>
    <w:rsid w:val="00CB0DA9"/>
    <w:rsid w:val="00CF3432"/>
    <w:rsid w:val="00EE17FF"/>
    <w:rsid w:val="00EF657A"/>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8EAE9"/>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 w:type="paragraph" w:styleId="ab">
    <w:name w:val="caption"/>
    <w:basedOn w:val="a"/>
    <w:next w:val="a"/>
    <w:uiPriority w:val="35"/>
    <w:unhideWhenUsed/>
    <w:qFormat/>
    <w:rsid w:val="003336B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8" Type="http://schemas.openxmlformats.org/officeDocument/2006/relationships/image" Target="media/image33.svg"/><Relationship Id="rId84" Type="http://schemas.openxmlformats.org/officeDocument/2006/relationships/image" Target="media/image46.svg"/><Relationship Id="rId89" Type="http://schemas.openxmlformats.org/officeDocument/2006/relationships/image" Target="media/image34.wmf"/><Relationship Id="rId112" Type="http://schemas.openxmlformats.org/officeDocument/2006/relationships/oleObject" Target="embeddings/oleObject30.bin"/><Relationship Id="rId16" Type="http://schemas.openxmlformats.org/officeDocument/2006/relationships/oleObject" Target="embeddings/oleObject4.bin"/><Relationship Id="rId107" Type="http://schemas.openxmlformats.org/officeDocument/2006/relationships/image" Target="media/image43.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74" Type="http://schemas.openxmlformats.org/officeDocument/2006/relationships/image" Target="media/image39.svg"/><Relationship Id="rId79" Type="http://schemas.openxmlformats.org/officeDocument/2006/relationships/image" Target="media/image29.wmf"/><Relationship Id="rId102"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3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9" Type="http://schemas.openxmlformats.org/officeDocument/2006/relationships/image" Target="media/image24.png"/><Relationship Id="rId113" Type="http://schemas.openxmlformats.org/officeDocument/2006/relationships/image" Target="media/image46.wmf"/><Relationship Id="rId118" Type="http://schemas.openxmlformats.org/officeDocument/2006/relationships/oleObject" Target="embeddings/oleObject33.bin"/><Relationship Id="rId80" Type="http://schemas.openxmlformats.org/officeDocument/2006/relationships/oleObject" Target="embeddings/oleObject22.bin"/><Relationship Id="rId85" Type="http://schemas.openxmlformats.org/officeDocument/2006/relationships/image" Target="media/image32.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103" Type="http://schemas.openxmlformats.org/officeDocument/2006/relationships/image" Target="media/image41.png"/><Relationship Id="rId108" Type="http://schemas.openxmlformats.org/officeDocument/2006/relationships/image" Target="media/image64.svg"/><Relationship Id="rId20" Type="http://schemas.openxmlformats.org/officeDocument/2006/relationships/oleObject" Target="embeddings/oleObject6.bin"/><Relationship Id="rId41" Type="http://schemas.openxmlformats.org/officeDocument/2006/relationships/image" Target="media/image18.wmf"/><Relationship Id="rId70" Type="http://schemas.openxmlformats.org/officeDocument/2006/relationships/image" Target="media/image35.svg"/><Relationship Id="rId75" Type="http://schemas.openxmlformats.org/officeDocument/2006/relationships/image" Target="media/image27.png"/><Relationship Id="rId83" Type="http://schemas.openxmlformats.org/officeDocument/2006/relationships/image" Target="media/image31.png"/><Relationship Id="rId88" Type="http://schemas.openxmlformats.org/officeDocument/2006/relationships/image" Target="media/image50.svg"/><Relationship Id="rId91" Type="http://schemas.openxmlformats.org/officeDocument/2006/relationships/image" Target="media/image35.png"/><Relationship Id="rId96" Type="http://schemas.openxmlformats.org/officeDocument/2006/relationships/oleObject" Target="embeddings/oleObject26.bin"/><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106" Type="http://schemas.openxmlformats.org/officeDocument/2006/relationships/image" Target="media/image62.svg"/><Relationship Id="rId114" Type="http://schemas.openxmlformats.org/officeDocument/2006/relationships/oleObject" Target="embeddings/oleObject31.bin"/><Relationship Id="rId119"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73" Type="http://schemas.openxmlformats.org/officeDocument/2006/relationships/image" Target="media/image26.png"/><Relationship Id="rId78" Type="http://schemas.openxmlformats.org/officeDocument/2006/relationships/oleObject" Target="embeddings/oleObject21.bin"/><Relationship Id="rId81" Type="http://schemas.openxmlformats.org/officeDocument/2006/relationships/image" Target="media/image30.wmf"/><Relationship Id="rId86" Type="http://schemas.openxmlformats.org/officeDocument/2006/relationships/image" Target="media/image48.svg"/><Relationship Id="rId94" Type="http://schemas.openxmlformats.org/officeDocument/2006/relationships/oleObject" Target="embeddings/oleObject2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4.png"/><Relationship Id="rId34" Type="http://schemas.openxmlformats.org/officeDocument/2006/relationships/oleObject" Target="embeddings/oleObject13.bin"/><Relationship Id="rId76" Type="http://schemas.openxmlformats.org/officeDocument/2006/relationships/image" Target="media/image41.svg"/><Relationship Id="rId97" Type="http://schemas.openxmlformats.org/officeDocument/2006/relationships/image" Target="media/image38.wmf"/><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image" Target="media/image53.sv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33.png"/><Relationship Id="rId110" Type="http://schemas.openxmlformats.org/officeDocument/2006/relationships/image" Target="media/image66.svg"/><Relationship Id="rId115" Type="http://schemas.openxmlformats.org/officeDocument/2006/relationships/image" Target="media/image47.wmf"/><Relationship Id="rId82" Type="http://schemas.openxmlformats.org/officeDocument/2006/relationships/oleObject" Target="embeddings/oleObject23.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77" Type="http://schemas.openxmlformats.org/officeDocument/2006/relationships/image" Target="media/image28.wmf"/><Relationship Id="rId100" Type="http://schemas.openxmlformats.org/officeDocument/2006/relationships/oleObject" Target="embeddings/oleObject28.bin"/><Relationship Id="rId105" Type="http://schemas.openxmlformats.org/officeDocument/2006/relationships/image" Target="media/image42.png"/><Relationship Id="rId8" Type="http://schemas.openxmlformats.org/officeDocument/2006/relationships/image" Target="media/image1.jpeg"/><Relationship Id="rId72" Type="http://schemas.openxmlformats.org/officeDocument/2006/relationships/image" Target="media/image37.svg"/><Relationship Id="rId93" Type="http://schemas.openxmlformats.org/officeDocument/2006/relationships/image" Target="media/image36.wmf"/><Relationship Id="rId98" Type="http://schemas.openxmlformats.org/officeDocument/2006/relationships/oleObject" Target="embeddings/oleObject27.bin"/><Relationship Id="rId121"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3.png"/><Relationship Id="rId116" Type="http://schemas.openxmlformats.org/officeDocument/2006/relationships/oleObject" Target="embeddings/oleObject3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12BF"/>
    <w:rsid w:val="0030409B"/>
    <w:rsid w:val="006512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512B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E3816-5DE7-423F-8C93-5AD548879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18</Pages>
  <Words>1689</Words>
  <Characters>9628</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8</cp:revision>
  <cp:lastPrinted>2022-12-17T11:13:00Z</cp:lastPrinted>
  <dcterms:created xsi:type="dcterms:W3CDTF">2022-12-12T12:20:00Z</dcterms:created>
  <dcterms:modified xsi:type="dcterms:W3CDTF">2022-12-17T14:29:00Z</dcterms:modified>
</cp:coreProperties>
</file>